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8" w:space="0" w:color="auto"/>
          <w:left w:val="dashed" w:sz="8" w:space="0" w:color="auto"/>
          <w:bottom w:val="dashed" w:sz="8" w:space="0" w:color="auto"/>
          <w:right w:val="dashed" w:sz="8" w:space="0" w:color="auto"/>
          <w:insideH w:val="dashed" w:sz="8" w:space="0" w:color="auto"/>
          <w:insideV w:val="dashed" w:sz="8" w:space="0" w:color="auto"/>
        </w:tblBorders>
        <w:tblLook w:val="04A0" w:firstRow="1" w:lastRow="0" w:firstColumn="1" w:lastColumn="0" w:noHBand="0" w:noVBand="1"/>
      </w:tblPr>
      <w:tblGrid>
        <w:gridCol w:w="10780"/>
      </w:tblGrid>
      <w:tr w:rsidR="00831022" w:rsidRPr="003A7DA2" w14:paraId="39CA2C44" w14:textId="77777777" w:rsidTr="00831022">
        <w:tc>
          <w:tcPr>
            <w:tcW w:w="10790" w:type="dxa"/>
          </w:tcPr>
          <w:p w14:paraId="5863F75F" w14:textId="29CF20FF" w:rsidR="00831022" w:rsidRPr="003A7DA2" w:rsidRDefault="00831022" w:rsidP="00831022">
            <w:pPr>
              <w:jc w:val="center"/>
              <w:rPr>
                <w:rFonts w:ascii="Times New Roman" w:hAnsi="Times New Roman"/>
                <w:b/>
              </w:rPr>
            </w:pPr>
            <w:bookmarkStart w:id="0" w:name="_GoBack"/>
            <w:bookmarkEnd w:id="0"/>
            <w:r w:rsidRPr="003A7DA2">
              <w:rPr>
                <w:rFonts w:ascii="Times New Roman" w:hAnsi="Times New Roman"/>
                <w:noProof/>
                <w:lang w:val="en-US"/>
              </w:rPr>
              <w:drawing>
                <wp:anchor distT="0" distB="0" distL="114300" distR="114300" simplePos="0" relativeHeight="251682816" behindDoc="1" locked="0" layoutInCell="1" allowOverlap="1" wp14:anchorId="32E056E8" wp14:editId="46E21BDE">
                  <wp:simplePos x="0" y="0"/>
                  <wp:positionH relativeFrom="column">
                    <wp:posOffset>5246370</wp:posOffset>
                  </wp:positionH>
                  <wp:positionV relativeFrom="paragraph">
                    <wp:posOffset>-3175</wp:posOffset>
                  </wp:positionV>
                  <wp:extent cx="1526540" cy="1480185"/>
                  <wp:effectExtent l="0" t="0" r="0" b="5715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540" cy="1480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A7DA2">
              <w:rPr>
                <w:rFonts w:ascii="Times New Roman" w:hAnsi="Times New Roman"/>
                <w:b/>
              </w:rPr>
              <w:t>Germs! Germs! Germs!</w:t>
            </w:r>
          </w:p>
          <w:p w14:paraId="76083CE7" w14:textId="30F6A69C" w:rsidR="00831022" w:rsidRPr="003A7DA2" w:rsidRDefault="00831022" w:rsidP="00831022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 xml:space="preserve">Certain bacteria, under the right conditions, multiply themselves. </w:t>
            </w:r>
          </w:p>
          <w:p w14:paraId="14DFFDD4" w14:textId="7441AF2D" w:rsidR="00831022" w:rsidRPr="003A7DA2" w:rsidRDefault="00831022" w:rsidP="00831022">
            <w:pPr>
              <w:rPr>
                <w:rFonts w:ascii="Times New Roman" w:hAnsi="Times New Roman"/>
              </w:rPr>
            </w:pPr>
          </w:p>
          <w:p w14:paraId="5EB8D9C9" w14:textId="745CDE75" w:rsidR="00831022" w:rsidRPr="003A7DA2" w:rsidRDefault="00831022" w:rsidP="00831022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You will use strips of paper, each representing a bacterium, to model its growth.</w:t>
            </w:r>
          </w:p>
          <w:p w14:paraId="0CA3032F" w14:textId="13872085" w:rsidR="00831022" w:rsidRPr="003A7DA2" w:rsidRDefault="00831022" w:rsidP="00831022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 xml:space="preserve">For this activity, each member of your group must choose a role: </w:t>
            </w:r>
          </w:p>
          <w:p w14:paraId="6EC1E326" w14:textId="75C9BC5C" w:rsidR="00831022" w:rsidRPr="003A7DA2" w:rsidRDefault="00831022" w:rsidP="00831022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Recorder – records data</w:t>
            </w:r>
          </w:p>
          <w:p w14:paraId="246717C1" w14:textId="77777777" w:rsidR="00831022" w:rsidRPr="003A7DA2" w:rsidRDefault="00831022" w:rsidP="00831022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Counter – counts pieces for recorder</w:t>
            </w:r>
          </w:p>
          <w:p w14:paraId="793F02B5" w14:textId="77777777" w:rsidR="00831022" w:rsidRPr="003A7DA2" w:rsidRDefault="00831022" w:rsidP="00831022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Reader – reads questions for other members in the group</w:t>
            </w:r>
          </w:p>
          <w:p w14:paraId="61CABD39" w14:textId="641CC7E0" w:rsidR="00831022" w:rsidRPr="003A7DA2" w:rsidRDefault="00831022" w:rsidP="00831022">
            <w:pPr>
              <w:pStyle w:val="ListParagraph"/>
              <w:numPr>
                <w:ilvl w:val="0"/>
                <w:numId w:val="40"/>
              </w:num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Facilitator – keeps discussion of topic going</w:t>
            </w:r>
          </w:p>
        </w:tc>
      </w:tr>
    </w:tbl>
    <w:p w14:paraId="749B368A" w14:textId="762E1868" w:rsidR="00831022" w:rsidRPr="003A7DA2" w:rsidRDefault="00831022">
      <w:pPr>
        <w:rPr>
          <w:rFonts w:ascii="Times New Roman" w:hAnsi="Times New Roman"/>
        </w:rPr>
      </w:pPr>
    </w:p>
    <w:p w14:paraId="1031B45F" w14:textId="616B4943" w:rsidR="00831022" w:rsidRPr="003A7DA2" w:rsidRDefault="00C1666E">
      <w:pPr>
        <w:rPr>
          <w:rFonts w:ascii="Times New Roman" w:hAnsi="Times New Roman"/>
        </w:rPr>
      </w:pPr>
      <w:r w:rsidRPr="003A7DA2">
        <w:rPr>
          <w:rFonts w:ascii="Times New Roman" w:hAnsi="Times New Roman"/>
          <w:noProof/>
          <w:lang w:val="en-US"/>
        </w:rPr>
        <w:drawing>
          <wp:anchor distT="0" distB="0" distL="114300" distR="114300" simplePos="0" relativeHeight="251684864" behindDoc="1" locked="0" layoutInCell="1" allowOverlap="1" wp14:anchorId="071A8B62" wp14:editId="03DFDB7D">
            <wp:simplePos x="0" y="0"/>
            <wp:positionH relativeFrom="column">
              <wp:posOffset>4025900</wp:posOffset>
            </wp:positionH>
            <wp:positionV relativeFrom="paragraph">
              <wp:posOffset>8255</wp:posOffset>
            </wp:positionV>
            <wp:extent cx="2941320" cy="3472815"/>
            <wp:effectExtent l="0" t="0" r="0" b="0"/>
            <wp:wrapTight wrapText="bothSides">
              <wp:wrapPolygon edited="0">
                <wp:start x="0" y="0"/>
                <wp:lineTo x="0" y="21446"/>
                <wp:lineTo x="21404" y="21446"/>
                <wp:lineTo x="21404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1320" cy="3472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1022" w:rsidRPr="003A7DA2">
        <w:rPr>
          <w:rFonts w:ascii="Times New Roman" w:hAnsi="Times New Roman"/>
        </w:rPr>
        <w:t>Cut #1: Cut your paper into ____ equal pieces.</w:t>
      </w:r>
      <w:r w:rsidR="003C62BE" w:rsidRPr="003A7DA2">
        <w:rPr>
          <w:rFonts w:ascii="Times New Roman" w:hAnsi="Times New Roman"/>
          <w:noProof/>
          <w:lang w:val="en-US"/>
        </w:rPr>
        <w:t xml:space="preserve"> </w:t>
      </w:r>
    </w:p>
    <w:p w14:paraId="6887C63F" w14:textId="1267E0FC" w:rsidR="00831022" w:rsidRPr="003A7DA2" w:rsidRDefault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How many total pieces do you have? _____</w:t>
      </w:r>
    </w:p>
    <w:p w14:paraId="16D3080B" w14:textId="69723462" w:rsidR="00831022" w:rsidRPr="003A7DA2" w:rsidRDefault="00831022">
      <w:pPr>
        <w:rPr>
          <w:rFonts w:ascii="Times New Roman" w:hAnsi="Times New Roman"/>
        </w:rPr>
      </w:pPr>
    </w:p>
    <w:p w14:paraId="3C44731D" w14:textId="7807E5F5" w:rsidR="00831022" w:rsidRPr="003A7DA2" w:rsidRDefault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Cut #2: Cut each piece into ____ equal pieces.</w:t>
      </w:r>
    </w:p>
    <w:p w14:paraId="2A4E7F04" w14:textId="4E8C1B9B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How many total pieces do you have? _____</w:t>
      </w:r>
    </w:p>
    <w:p w14:paraId="620DDB18" w14:textId="77777777" w:rsidR="00831022" w:rsidRPr="003A7DA2" w:rsidRDefault="00831022">
      <w:pPr>
        <w:rPr>
          <w:rFonts w:ascii="Times New Roman" w:hAnsi="Times New Roman"/>
        </w:rPr>
      </w:pPr>
    </w:p>
    <w:p w14:paraId="500C8AD5" w14:textId="6C61FEEF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Cut #3: Cut each piece into ____ equal pieces.</w:t>
      </w:r>
    </w:p>
    <w:p w14:paraId="0C36E3DA" w14:textId="77777777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How many total pieces do you have? _____</w:t>
      </w:r>
    </w:p>
    <w:p w14:paraId="3B063449" w14:textId="77777777" w:rsidR="00831022" w:rsidRPr="003A7DA2" w:rsidRDefault="00831022" w:rsidP="00831022">
      <w:pPr>
        <w:rPr>
          <w:rFonts w:ascii="Times New Roman" w:hAnsi="Times New Roman"/>
        </w:rPr>
      </w:pPr>
    </w:p>
    <w:p w14:paraId="4A848337" w14:textId="523215A0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Cut #4: Cut each piece into ____ equal pieces.</w:t>
      </w:r>
    </w:p>
    <w:p w14:paraId="58AAB7A9" w14:textId="77777777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How many total pieces do you have? _____</w:t>
      </w:r>
    </w:p>
    <w:p w14:paraId="2854B0B4" w14:textId="77777777" w:rsidR="00831022" w:rsidRPr="003A7DA2" w:rsidRDefault="00831022" w:rsidP="00831022">
      <w:pPr>
        <w:rPr>
          <w:rFonts w:ascii="Times New Roman" w:hAnsi="Times New Roman"/>
        </w:rPr>
      </w:pPr>
    </w:p>
    <w:p w14:paraId="13AD502C" w14:textId="15B458EB" w:rsidR="00831022" w:rsidRPr="003A7DA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Cut #5: Cut each piece into ____ equal pieces.</w:t>
      </w:r>
    </w:p>
    <w:p w14:paraId="7AE95AA2" w14:textId="08F40C16" w:rsidR="00831022" w:rsidRDefault="0083102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</w:rPr>
        <w:t>How many total pieces do you have? _____</w:t>
      </w:r>
    </w:p>
    <w:p w14:paraId="15806EE1" w14:textId="77777777" w:rsidR="00C1666E" w:rsidRPr="003A7DA2" w:rsidRDefault="00C1666E" w:rsidP="00831022">
      <w:pPr>
        <w:rPr>
          <w:rFonts w:ascii="Times New Roman" w:hAnsi="Times New Roman"/>
        </w:rPr>
      </w:pPr>
    </w:p>
    <w:p w14:paraId="040FEC06" w14:textId="3C19F3E4" w:rsidR="003A7DA2" w:rsidRPr="003A7DA2" w:rsidRDefault="003A7DA2" w:rsidP="00831022">
      <w:pPr>
        <w:rPr>
          <w:rFonts w:ascii="Times New Roman" w:hAnsi="Times New Roman"/>
        </w:rPr>
      </w:pPr>
      <w:r w:rsidRPr="003A7DA2">
        <w:rPr>
          <w:rFonts w:ascii="Times New Roman" w:hAnsi="Times New Roman"/>
          <w:noProof/>
          <w:lang w:val="en-US"/>
        </w:rPr>
        <w:drawing>
          <wp:anchor distT="0" distB="0" distL="114300" distR="114300" simplePos="0" relativeHeight="251683840" behindDoc="1" locked="0" layoutInCell="1" allowOverlap="1" wp14:anchorId="7AF5D54A" wp14:editId="336486E7">
            <wp:simplePos x="0" y="0"/>
            <wp:positionH relativeFrom="column">
              <wp:posOffset>49530</wp:posOffset>
            </wp:positionH>
            <wp:positionV relativeFrom="paragraph">
              <wp:posOffset>76200</wp:posOffset>
            </wp:positionV>
            <wp:extent cx="1362710" cy="1384300"/>
            <wp:effectExtent l="0" t="0" r="8890" b="6350"/>
            <wp:wrapTight wrapText="bothSides">
              <wp:wrapPolygon edited="0">
                <wp:start x="0" y="0"/>
                <wp:lineTo x="0" y="21402"/>
                <wp:lineTo x="21439" y="21402"/>
                <wp:lineTo x="21439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384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A19C45E" w14:textId="395C133C" w:rsidR="003A7DA2" w:rsidRPr="003A7DA2" w:rsidRDefault="003A7DA2" w:rsidP="00831022">
      <w:pPr>
        <w:rPr>
          <w:rFonts w:ascii="Times New Roman" w:hAnsi="Times New Roman"/>
        </w:rPr>
      </w:pPr>
    </w:p>
    <w:p w14:paraId="1C5ABC04" w14:textId="77777777" w:rsidR="003A7DA2" w:rsidRPr="003A7DA2" w:rsidRDefault="003A7DA2" w:rsidP="00831022">
      <w:pPr>
        <w:rPr>
          <w:rFonts w:ascii="Times New Roman" w:hAnsi="Times New Roman"/>
        </w:rPr>
      </w:pPr>
    </w:p>
    <w:p w14:paraId="39E67F65" w14:textId="77777777" w:rsidR="003A7DA2" w:rsidRPr="003A7DA2" w:rsidRDefault="003A7DA2">
      <w:pPr>
        <w:rPr>
          <w:rFonts w:ascii="Times New Roman" w:hAnsi="Times New Roman"/>
        </w:rPr>
      </w:pPr>
    </w:p>
    <w:p w14:paraId="41374B83" w14:textId="77777777" w:rsidR="003A7DA2" w:rsidRPr="003A7DA2" w:rsidRDefault="003A7DA2">
      <w:pPr>
        <w:rPr>
          <w:rFonts w:ascii="Times New Roman" w:hAnsi="Times New Roman"/>
        </w:rPr>
      </w:pPr>
    </w:p>
    <w:p w14:paraId="2F59FE8F" w14:textId="77777777" w:rsidR="003A7DA2" w:rsidRPr="003A7DA2" w:rsidRDefault="003A7DA2">
      <w:pPr>
        <w:rPr>
          <w:rFonts w:ascii="Times New Roman" w:hAnsi="Times New Roman"/>
        </w:rPr>
      </w:pPr>
    </w:p>
    <w:p w14:paraId="3E4B9528" w14:textId="77777777" w:rsidR="003A7DA2" w:rsidRPr="003A7DA2" w:rsidRDefault="003A7DA2">
      <w:pPr>
        <w:rPr>
          <w:rFonts w:ascii="Times New Roman" w:hAnsi="Times New Roman"/>
        </w:rPr>
      </w:pPr>
    </w:p>
    <w:p w14:paraId="53F87986" w14:textId="77777777" w:rsidR="003A7DA2" w:rsidRPr="003A7DA2" w:rsidRDefault="003A7DA2">
      <w:pPr>
        <w:rPr>
          <w:rFonts w:ascii="Times New Roman" w:hAnsi="Times New Roman"/>
        </w:rPr>
      </w:pPr>
    </w:p>
    <w:p w14:paraId="54155102" w14:textId="77777777" w:rsidR="003A7DA2" w:rsidRPr="003A7DA2" w:rsidRDefault="003A7DA2">
      <w:pPr>
        <w:rPr>
          <w:rFonts w:ascii="Times New Roman" w:hAnsi="Times New Roman"/>
        </w:rPr>
      </w:pPr>
    </w:p>
    <w:p w14:paraId="23D34B84" w14:textId="77777777" w:rsidR="003A7DA2" w:rsidRPr="003A7DA2" w:rsidRDefault="003A7DA2">
      <w:pPr>
        <w:rPr>
          <w:rFonts w:ascii="Times New Roman" w:hAnsi="Times New Roman"/>
        </w:rPr>
      </w:pPr>
    </w:p>
    <w:p w14:paraId="7D919825" w14:textId="2B99801C" w:rsidR="003A7DA2" w:rsidRPr="003A7DA2" w:rsidRDefault="003A7DA2">
      <w:pPr>
        <w:rPr>
          <w:rFonts w:ascii="Times New Roman" w:hAnsi="Times New Roman"/>
        </w:rPr>
      </w:pPr>
      <w:r w:rsidRPr="002F5FAD">
        <w:rPr>
          <w:rFonts w:ascii="Times New Roman" w:hAnsi="Times New Roman"/>
          <w:b/>
        </w:rPr>
        <w:t>Graph</w:t>
      </w:r>
      <w:r w:rsidRPr="003A7DA2">
        <w:rPr>
          <w:rFonts w:ascii="Times New Roman" w:hAnsi="Times New Roman"/>
        </w:rPr>
        <w:t xml:space="preserve"> your result on the grid provided. </w:t>
      </w:r>
    </w:p>
    <w:p w14:paraId="3AD483FF" w14:textId="60A1AD8A" w:rsidR="003A7DA2" w:rsidRPr="003A7DA2" w:rsidRDefault="003A7DA2">
      <w:pPr>
        <w:rPr>
          <w:rFonts w:ascii="Times New Roman" w:hAnsi="Times New Roman"/>
        </w:rPr>
      </w:pPr>
      <w:r w:rsidRPr="002F5FAD">
        <w:rPr>
          <w:rFonts w:ascii="Times New Roman" w:hAnsi="Times New Roman"/>
          <w:b/>
        </w:rPr>
        <w:t>Identify</w:t>
      </w:r>
      <w:r w:rsidRPr="003A7DA2">
        <w:rPr>
          <w:rFonts w:ascii="Times New Roman" w:hAnsi="Times New Roman"/>
        </w:rPr>
        <w:t xml:space="preserve"> the characteristics of your graph. </w:t>
      </w:r>
    </w:p>
    <w:p w14:paraId="358B7FEB" w14:textId="55831C2B" w:rsidR="003A7DA2" w:rsidRDefault="003A7DA2" w:rsidP="003A7DA2">
      <w:pPr>
        <w:pStyle w:val="ListParagraph"/>
        <w:numPr>
          <w:ilvl w:val="0"/>
          <w:numId w:val="41"/>
        </w:numPr>
        <w:rPr>
          <w:rFonts w:ascii="Times New Roman" w:hAnsi="Times New Roman"/>
        </w:rPr>
      </w:pPr>
      <w:r w:rsidRPr="003A7DA2">
        <w:rPr>
          <w:rFonts w:ascii="Times New Roman" w:hAnsi="Times New Roman"/>
        </w:rPr>
        <w:t>X</w:t>
      </w:r>
      <w:r>
        <w:rPr>
          <w:rFonts w:ascii="Times New Roman" w:hAnsi="Times New Roman"/>
        </w:rPr>
        <w:t xml:space="preserve"> </w:t>
      </w:r>
      <w:r w:rsidR="002F5FAD">
        <w:rPr>
          <w:rFonts w:ascii="Times New Roman" w:hAnsi="Times New Roman"/>
        </w:rPr>
        <w:t>–</w:t>
      </w:r>
      <w:r>
        <w:rPr>
          <w:rFonts w:ascii="Times New Roman" w:hAnsi="Times New Roman"/>
        </w:rPr>
        <w:t xml:space="preserve"> </w:t>
      </w:r>
      <w:r w:rsidRPr="003A7DA2">
        <w:rPr>
          <w:rFonts w:ascii="Times New Roman" w:hAnsi="Times New Roman"/>
        </w:rPr>
        <w:t>intercept</w:t>
      </w:r>
    </w:p>
    <w:p w14:paraId="212951F8" w14:textId="77777777" w:rsidR="002F5FAD" w:rsidRPr="003A7DA2" w:rsidRDefault="002F5FAD" w:rsidP="002F5FAD">
      <w:pPr>
        <w:pStyle w:val="ListParagraph"/>
        <w:rPr>
          <w:rFonts w:ascii="Times New Roman" w:hAnsi="Times New Roman"/>
        </w:rPr>
      </w:pPr>
    </w:p>
    <w:p w14:paraId="684D361F" w14:textId="58AD78B3" w:rsidR="003A7DA2" w:rsidRPr="003A7DA2" w:rsidRDefault="003A7DA2" w:rsidP="003A7DA2">
      <w:pPr>
        <w:pStyle w:val="ListParagraph"/>
        <w:numPr>
          <w:ilvl w:val="0"/>
          <w:numId w:val="41"/>
        </w:numPr>
        <w:rPr>
          <w:rFonts w:ascii="Times New Roman" w:hAnsi="Times New Roman"/>
        </w:rPr>
      </w:pPr>
      <w:r w:rsidRPr="003A7DA2">
        <w:rPr>
          <w:rFonts w:ascii="Times New Roman" w:hAnsi="Times New Roman"/>
        </w:rPr>
        <w:t xml:space="preserve">Y </w:t>
      </w:r>
      <w:r>
        <w:rPr>
          <w:rFonts w:ascii="Times New Roman" w:hAnsi="Times New Roman"/>
        </w:rPr>
        <w:t xml:space="preserve">- </w:t>
      </w:r>
      <w:r w:rsidRPr="003A7DA2">
        <w:rPr>
          <w:rFonts w:ascii="Times New Roman" w:hAnsi="Times New Roman"/>
        </w:rPr>
        <w:t>intercept</w:t>
      </w:r>
    </w:p>
    <w:p w14:paraId="4C046144" w14:textId="6974437D" w:rsidR="003A7DA2" w:rsidRPr="003A7DA2" w:rsidRDefault="003A7DA2" w:rsidP="003A7DA2">
      <w:pPr>
        <w:rPr>
          <w:rFonts w:ascii="Times New Roman" w:hAnsi="Times New Roman"/>
        </w:rPr>
      </w:pPr>
    </w:p>
    <w:p w14:paraId="49AD25CF" w14:textId="77777777" w:rsidR="002F5FAD" w:rsidRDefault="002F5FAD" w:rsidP="003A7DA2">
      <w:pPr>
        <w:rPr>
          <w:rFonts w:ascii="Times New Roman" w:hAnsi="Times New Roman"/>
        </w:rPr>
      </w:pPr>
    </w:p>
    <w:p w14:paraId="51B6B131" w14:textId="45BEC0CF" w:rsidR="003A7DA2" w:rsidRDefault="002F5FAD" w:rsidP="003A7DA2">
      <w:pPr>
        <w:rPr>
          <w:rFonts w:ascii="Times New Roman" w:hAnsi="Times New Roman"/>
        </w:rPr>
      </w:pPr>
      <w:r w:rsidRPr="003A7DA2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86912" behindDoc="1" locked="0" layoutInCell="1" allowOverlap="1" wp14:anchorId="14319B34" wp14:editId="398C2757">
                <wp:simplePos x="0" y="0"/>
                <wp:positionH relativeFrom="column">
                  <wp:posOffset>3765550</wp:posOffset>
                </wp:positionH>
                <wp:positionV relativeFrom="paragraph">
                  <wp:posOffset>9525</wp:posOffset>
                </wp:positionV>
                <wp:extent cx="2597150" cy="1404620"/>
                <wp:effectExtent l="0" t="0" r="12700" b="20320"/>
                <wp:wrapTight wrapText="bothSides">
                  <wp:wrapPolygon edited="0">
                    <wp:start x="0" y="0"/>
                    <wp:lineTo x="0" y="21640"/>
                    <wp:lineTo x="21547" y="21640"/>
                    <wp:lineTo x="21547" y="0"/>
                    <wp:lineTo x="0" y="0"/>
                  </wp:wrapPolygon>
                </wp:wrapTight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7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DC58D5" w14:textId="7DB18DE3" w:rsidR="003A7DA2" w:rsidRDefault="003A7DA2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s total amount</w:t>
                            </w:r>
                            <w:r w:rsidR="002F5FAD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(leave y as is)</w:t>
                            </w:r>
                          </w:p>
                          <w:p w14:paraId="73D6E051" w14:textId="4020D4C8" w:rsidR="003A7DA2" w:rsidRDefault="003A7DA2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s initial amount</w:t>
                            </w:r>
                          </w:p>
                          <w:p w14:paraId="468FD9F1" w14:textId="44C9ED5D" w:rsidR="003A7DA2" w:rsidRDefault="003A7DA2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s growth factor (# of equal pieces each cut)</w:t>
                            </w:r>
                          </w:p>
                          <w:p w14:paraId="11A3E746" w14:textId="7C32113A" w:rsidR="003A7DA2" w:rsidRPr="003A7DA2" w:rsidRDefault="003A7DA2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is number of cuts</w:t>
                            </w:r>
                            <w:r w:rsidR="002F5FAD"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(leave x as i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4319B3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6.5pt;margin-top:.75pt;width:204.5pt;height:110.6pt;z-index:-2516295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">
                <v:textbox style="mso-fit-shape-to-text:t">
                  <w:txbxContent>
                    <w:p w14:paraId="07DC58D5" w14:textId="7DB18DE3" w:rsidR="003A7DA2" w:rsidRDefault="003A7DA2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y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s total amount</w:t>
                      </w:r>
                      <w:r w:rsidR="002F5FAD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(leave y as is)</w:t>
                      </w:r>
                    </w:p>
                    <w:p w14:paraId="73D6E051" w14:textId="4020D4C8" w:rsidR="003A7DA2" w:rsidRDefault="003A7DA2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a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s initial amount</w:t>
                      </w:r>
                    </w:p>
                    <w:p w14:paraId="468FD9F1" w14:textId="44C9ED5D" w:rsidR="003A7DA2" w:rsidRDefault="003A7DA2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b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s growth factor (# of equal pieces each cut)</w:t>
                      </w:r>
                    </w:p>
                    <w:p w14:paraId="11A3E746" w14:textId="7C32113A" w:rsidR="003A7DA2" w:rsidRPr="003A7DA2" w:rsidRDefault="003A7DA2">
                      <w:pPr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>x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is number of cuts</w:t>
                      </w:r>
                      <w:r w:rsidR="002F5FAD">
                        <w:rPr>
                          <w:rFonts w:ascii="Times New Roman" w:hAnsi="Times New Roman"/>
                          <w:sz w:val="20"/>
                          <w:szCs w:val="20"/>
                        </w:rPr>
                        <w:t xml:space="preserve"> (leave x as is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3A7DA2" w:rsidRPr="003A7DA2">
        <w:rPr>
          <w:rFonts w:ascii="Times New Roman" w:hAnsi="Times New Roman"/>
        </w:rPr>
        <w:t xml:space="preserve">Create an equation to model the data in y = </w:t>
      </w:r>
      <w:proofErr w:type="spellStart"/>
      <w:r w:rsidR="003A7DA2" w:rsidRPr="003A7DA2">
        <w:rPr>
          <w:rFonts w:ascii="Times New Roman" w:hAnsi="Times New Roman"/>
        </w:rPr>
        <w:t>ab</w:t>
      </w:r>
      <w:r w:rsidR="003A7DA2" w:rsidRPr="003A7DA2">
        <w:rPr>
          <w:rFonts w:ascii="Times New Roman" w:hAnsi="Times New Roman"/>
          <w:vertAlign w:val="superscript"/>
        </w:rPr>
        <w:t>x</w:t>
      </w:r>
      <w:proofErr w:type="spellEnd"/>
      <w:r w:rsidR="003A7DA2" w:rsidRPr="003A7DA2">
        <w:rPr>
          <w:rFonts w:ascii="Times New Roman" w:hAnsi="Times New Roman"/>
        </w:rPr>
        <w:t xml:space="preserve"> form</w:t>
      </w:r>
      <w:r w:rsidR="005204EA">
        <w:rPr>
          <w:rFonts w:ascii="Times New Roman" w:hAnsi="Times New Roman"/>
        </w:rPr>
        <w:t>.</w:t>
      </w:r>
    </w:p>
    <w:p w14:paraId="41F79419" w14:textId="5A2B4A5C" w:rsidR="005204EA" w:rsidRDefault="005204EA" w:rsidP="003A7DA2">
      <w:pPr>
        <w:rPr>
          <w:rFonts w:ascii="Times New Roman" w:hAnsi="Times New Roman"/>
        </w:rPr>
      </w:pPr>
    </w:p>
    <w:p w14:paraId="49D07EAB" w14:textId="4A244A45" w:rsidR="005204EA" w:rsidRDefault="005204EA" w:rsidP="003A7DA2">
      <w:pPr>
        <w:rPr>
          <w:rFonts w:ascii="Times New Roman" w:hAnsi="Times New Roman"/>
        </w:rPr>
      </w:pPr>
    </w:p>
    <w:p w14:paraId="6D420591" w14:textId="289A7442" w:rsidR="005204EA" w:rsidRDefault="005204EA" w:rsidP="003A7DA2">
      <w:pPr>
        <w:rPr>
          <w:rFonts w:ascii="Times New Roman" w:hAnsi="Times New Roman"/>
        </w:rPr>
      </w:pPr>
    </w:p>
    <w:p w14:paraId="486AD54D" w14:textId="1EA1E3B4" w:rsidR="005204EA" w:rsidRDefault="005204EA" w:rsidP="003A7DA2">
      <w:pPr>
        <w:rPr>
          <w:rFonts w:ascii="Times New Roman" w:hAnsi="Times New Roman"/>
        </w:rPr>
      </w:pPr>
    </w:p>
    <w:p w14:paraId="43A93E17" w14:textId="62E6DE36" w:rsidR="005204EA" w:rsidRDefault="005204EA" w:rsidP="003A7DA2">
      <w:pPr>
        <w:rPr>
          <w:rFonts w:ascii="Times New Roman" w:hAnsi="Times New Roman"/>
        </w:rPr>
      </w:pPr>
    </w:p>
    <w:p w14:paraId="4DE7A8EA" w14:textId="2FC3EA9E" w:rsidR="005204EA" w:rsidRDefault="005204EA" w:rsidP="003A7DA2">
      <w:pPr>
        <w:rPr>
          <w:rFonts w:ascii="Times New Roman" w:hAnsi="Times New Roman"/>
        </w:rPr>
      </w:pPr>
    </w:p>
    <w:p w14:paraId="0A0C8E90" w14:textId="2A886E65" w:rsidR="005204EA" w:rsidRDefault="005204EA" w:rsidP="003A7DA2">
      <w:pPr>
        <w:rPr>
          <w:rFonts w:ascii="Times New Roman" w:hAnsi="Times New Roman"/>
        </w:rPr>
      </w:pPr>
    </w:p>
    <w:p w14:paraId="4EFFE352" w14:textId="73CA82E7" w:rsidR="005204EA" w:rsidRDefault="005204EA" w:rsidP="003A7DA2">
      <w:pPr>
        <w:rPr>
          <w:rFonts w:ascii="Times New Roman" w:hAnsi="Times New Roman"/>
        </w:rPr>
      </w:pPr>
    </w:p>
    <w:p w14:paraId="3B0CC6D0" w14:textId="218DF6BF" w:rsidR="005204EA" w:rsidRDefault="005204EA" w:rsidP="003A7DA2">
      <w:pPr>
        <w:rPr>
          <w:rFonts w:ascii="Times New Roman" w:hAnsi="Times New Roman"/>
        </w:rPr>
      </w:pPr>
    </w:p>
    <w:p w14:paraId="5E3FB85B" w14:textId="5A8E8C34" w:rsidR="005204EA" w:rsidRDefault="005204EA" w:rsidP="003A7DA2">
      <w:pPr>
        <w:rPr>
          <w:rFonts w:ascii="Times New Roman" w:hAnsi="Times New Roman"/>
        </w:rPr>
      </w:pPr>
    </w:p>
    <w:p w14:paraId="29A58574" w14:textId="1C607F43" w:rsidR="005204EA" w:rsidRDefault="005204EA" w:rsidP="003A7DA2">
      <w:pPr>
        <w:rPr>
          <w:rFonts w:ascii="Times New Roman" w:hAnsi="Times New Roman"/>
        </w:rPr>
      </w:pPr>
    </w:p>
    <w:p w14:paraId="3CFEDBCC" w14:textId="63404AD8" w:rsidR="005204EA" w:rsidRDefault="00163BC0" w:rsidP="003A7DA2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 xml:space="preserve">EXAMPLE 2: </w:t>
      </w:r>
    </w:p>
    <w:p w14:paraId="5B0CAA47" w14:textId="76A095C3" w:rsidR="00460E61" w:rsidRDefault="00AE4075" w:rsidP="003A7DA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n antique costs $800. Its value increases </w:t>
      </w:r>
      <w:r w:rsidR="006C6A80">
        <w:rPr>
          <w:rFonts w:ascii="Times New Roman" w:hAnsi="Times New Roman"/>
        </w:rPr>
        <w:t xml:space="preserve">at a rate of </w:t>
      </w:r>
      <w:r>
        <w:rPr>
          <w:rFonts w:ascii="Times New Roman" w:hAnsi="Times New Roman"/>
        </w:rPr>
        <w:t>5</w:t>
      </w:r>
      <w:r w:rsidR="006C6A80">
        <w:rPr>
          <w:rFonts w:ascii="Times New Roman" w:hAnsi="Times New Roman"/>
        </w:rPr>
        <w:t>0</w:t>
      </w:r>
      <w:r>
        <w:rPr>
          <w:rFonts w:ascii="Times New Roman" w:hAnsi="Times New Roman"/>
        </w:rPr>
        <w:t xml:space="preserve">% each year. </w:t>
      </w:r>
      <w:r w:rsidR="00460E61">
        <w:rPr>
          <w:rFonts w:ascii="Times New Roman" w:hAnsi="Times New Roman"/>
        </w:rPr>
        <w:t xml:space="preserve"> </w:t>
      </w:r>
      <w:r w:rsidR="00460E61" w:rsidRPr="00460E61">
        <w:rPr>
          <w:rFonts w:ascii="Times New Roman" w:hAnsi="Times New Roman"/>
          <w:b/>
        </w:rPr>
        <w:t>Fill</w:t>
      </w:r>
      <w:r w:rsidR="00460E61">
        <w:rPr>
          <w:rFonts w:ascii="Times New Roman" w:hAnsi="Times New Roman"/>
        </w:rPr>
        <w:t xml:space="preserve"> out the chart below.</w:t>
      </w:r>
    </w:p>
    <w:p w14:paraId="272F5DFF" w14:textId="1FAF8F59" w:rsidR="00163BC0" w:rsidRDefault="00AE4075" w:rsidP="003A7DA2">
      <w:pPr>
        <w:rPr>
          <w:rFonts w:ascii="Times New Roman" w:hAnsi="Times New Roman"/>
        </w:rPr>
      </w:pPr>
      <w:r>
        <w:rPr>
          <w:rFonts w:ascii="Times New Roman" w:hAnsi="Times New Roman"/>
        </w:rPr>
        <w:t>[</w:t>
      </w:r>
      <w:r w:rsidRPr="00AE4075">
        <w:rPr>
          <w:rFonts w:ascii="Times New Roman" w:hAnsi="Times New Roman"/>
          <w:b/>
          <w:i/>
        </w:rPr>
        <w:t>NOTE</w:t>
      </w:r>
      <w:r w:rsidRPr="00AE4075">
        <w:rPr>
          <w:rFonts w:ascii="Times New Roman" w:hAnsi="Times New Roman"/>
          <w:i/>
        </w:rPr>
        <w:t>: 5</w:t>
      </w:r>
      <w:r w:rsidR="006C6A80">
        <w:rPr>
          <w:rFonts w:ascii="Times New Roman" w:hAnsi="Times New Roman"/>
          <w:i/>
        </w:rPr>
        <w:t>0</w:t>
      </w:r>
      <w:r w:rsidRPr="00AE4075">
        <w:rPr>
          <w:rFonts w:ascii="Times New Roman" w:hAnsi="Times New Roman"/>
          <w:i/>
        </w:rPr>
        <w:t xml:space="preserve">% </w:t>
      </w:r>
      <w:proofErr w:type="gramStart"/>
      <w:r w:rsidRPr="00AE4075">
        <w:rPr>
          <w:rFonts w:ascii="Times New Roman" w:hAnsi="Times New Roman"/>
          <w:i/>
        </w:rPr>
        <w:t>is called</w:t>
      </w:r>
      <w:proofErr w:type="gramEnd"/>
      <w:r w:rsidRPr="00AE4075">
        <w:rPr>
          <w:rFonts w:ascii="Times New Roman" w:hAnsi="Times New Roman"/>
          <w:i/>
        </w:rPr>
        <w:t xml:space="preserve"> the </w:t>
      </w:r>
      <w:r w:rsidRPr="006C6A80">
        <w:rPr>
          <w:rFonts w:ascii="Times New Roman" w:hAnsi="Times New Roman"/>
          <w:b/>
          <w:i/>
        </w:rPr>
        <w:t>growth rate</w:t>
      </w:r>
      <w:r w:rsidR="00460E61">
        <w:rPr>
          <w:rFonts w:ascii="Times New Roman" w:hAnsi="Times New Roman"/>
          <w:b/>
          <w:i/>
        </w:rPr>
        <w:t xml:space="preserve"> </w:t>
      </w:r>
      <w:r w:rsidR="00460E61">
        <w:rPr>
          <w:rFonts w:ascii="Times New Roman" w:hAnsi="Times New Roman"/>
          <w:i/>
        </w:rPr>
        <w:t>because the initial amount is increasing over time.</w:t>
      </w:r>
      <w:r>
        <w:rPr>
          <w:rFonts w:ascii="Times New Roman" w:hAnsi="Times New Roman"/>
        </w:rPr>
        <w:t>]</w:t>
      </w:r>
    </w:p>
    <w:p w14:paraId="5C03F474" w14:textId="42B2D2B7" w:rsidR="00AE4075" w:rsidRDefault="00392F5D" w:rsidP="003A7DA2">
      <w:pPr>
        <w:rPr>
          <w:rFonts w:ascii="Times New Roman" w:hAnsi="Times New Roman"/>
        </w:rPr>
      </w:pPr>
      <w:r>
        <w:rPr>
          <w:noProof/>
          <w:lang w:val="en-US"/>
        </w:rPr>
        <w:drawing>
          <wp:anchor distT="0" distB="0" distL="114300" distR="114300" simplePos="0" relativeHeight="251687936" behindDoc="1" locked="0" layoutInCell="1" allowOverlap="1" wp14:anchorId="75CE1C10" wp14:editId="70850A09">
            <wp:simplePos x="0" y="0"/>
            <wp:positionH relativeFrom="column">
              <wp:posOffset>4692650</wp:posOffset>
            </wp:positionH>
            <wp:positionV relativeFrom="paragraph">
              <wp:posOffset>139700</wp:posOffset>
            </wp:positionV>
            <wp:extent cx="2150110" cy="2774950"/>
            <wp:effectExtent l="0" t="0" r="2540" b="6350"/>
            <wp:wrapTight wrapText="bothSides">
              <wp:wrapPolygon edited="0">
                <wp:start x="0" y="0"/>
                <wp:lineTo x="0" y="21501"/>
                <wp:lineTo x="21434" y="21501"/>
                <wp:lineTo x="21434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277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1620"/>
        <w:gridCol w:w="1800"/>
        <w:gridCol w:w="1350"/>
      </w:tblGrid>
      <w:tr w:rsidR="00FE225C" w:rsidRPr="00AE4075" w14:paraId="775E718A" w14:textId="1610AC96" w:rsidTr="00675E9A">
        <w:tc>
          <w:tcPr>
            <w:tcW w:w="985" w:type="dxa"/>
            <w:shd w:val="pct15" w:color="auto" w:fill="auto"/>
          </w:tcPr>
          <w:p w14:paraId="25EA487C" w14:textId="77777777" w:rsidR="00FE225C" w:rsidRDefault="00FE225C" w:rsidP="00AE4075">
            <w:pPr>
              <w:jc w:val="center"/>
              <w:rPr>
                <w:rFonts w:ascii="Times New Roman" w:hAnsi="Times New Roman"/>
                <w:b/>
              </w:rPr>
            </w:pPr>
            <w:r w:rsidRPr="00AE4075">
              <w:rPr>
                <w:rFonts w:ascii="Times New Roman" w:hAnsi="Times New Roman"/>
                <w:b/>
              </w:rPr>
              <w:t xml:space="preserve">End of </w:t>
            </w:r>
          </w:p>
          <w:p w14:paraId="1A4A1C54" w14:textId="0A66DA42" w:rsidR="00FE225C" w:rsidRPr="00AE4075" w:rsidRDefault="00FE225C" w:rsidP="00AE407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Y</w:t>
            </w:r>
            <w:r w:rsidRPr="00AE4075">
              <w:rPr>
                <w:rFonts w:ascii="Times New Roman" w:hAnsi="Times New Roman"/>
                <w:b/>
              </w:rPr>
              <w:t>ear</w:t>
            </w:r>
          </w:p>
        </w:tc>
        <w:tc>
          <w:tcPr>
            <w:tcW w:w="1620" w:type="dxa"/>
            <w:shd w:val="pct15" w:color="auto" w:fill="auto"/>
          </w:tcPr>
          <w:p w14:paraId="62AE94D5" w14:textId="77777777" w:rsidR="00FE225C" w:rsidRDefault="00FE225C" w:rsidP="00AE407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Increase in </w:t>
            </w:r>
          </w:p>
          <w:p w14:paraId="282D929E" w14:textId="56DC762E" w:rsidR="00FE225C" w:rsidRPr="00AE4075" w:rsidRDefault="00FE225C" w:rsidP="00AE4075">
            <w:pPr>
              <w:jc w:val="center"/>
              <w:rPr>
                <w:rFonts w:ascii="Times New Roman" w:hAnsi="Times New Roman"/>
                <w:b/>
              </w:rPr>
            </w:pPr>
            <w:r w:rsidRPr="00AE4075">
              <w:rPr>
                <w:rFonts w:ascii="Times New Roman" w:hAnsi="Times New Roman"/>
                <w:b/>
              </w:rPr>
              <w:t>Value</w:t>
            </w:r>
          </w:p>
        </w:tc>
        <w:tc>
          <w:tcPr>
            <w:tcW w:w="1800" w:type="dxa"/>
            <w:shd w:val="pct15" w:color="auto" w:fill="auto"/>
          </w:tcPr>
          <w:p w14:paraId="5DFA10FF" w14:textId="606F0879" w:rsidR="00FE225C" w:rsidRDefault="00FE225C" w:rsidP="0044253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otal Value at the end of Year</w:t>
            </w:r>
          </w:p>
        </w:tc>
        <w:tc>
          <w:tcPr>
            <w:tcW w:w="1350" w:type="dxa"/>
            <w:shd w:val="pct15" w:color="auto" w:fill="auto"/>
          </w:tcPr>
          <w:p w14:paraId="7D655650" w14:textId="77777777" w:rsidR="00FE225C" w:rsidRDefault="00FE225C" w:rsidP="0044253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Growth</w:t>
            </w:r>
          </w:p>
          <w:p w14:paraId="18B9A9E5" w14:textId="43C85968" w:rsidR="00FE225C" w:rsidRDefault="00FE225C" w:rsidP="0044253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Factor (b)</w:t>
            </w:r>
          </w:p>
        </w:tc>
      </w:tr>
      <w:tr w:rsidR="00FE225C" w14:paraId="7FB8E3D1" w14:textId="77777777" w:rsidTr="00460E61">
        <w:tc>
          <w:tcPr>
            <w:tcW w:w="985" w:type="dxa"/>
          </w:tcPr>
          <w:p w14:paraId="5EEF7170" w14:textId="46EFFB7B" w:rsidR="00FE225C" w:rsidRDefault="00FE225C" w:rsidP="00AE4075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620" w:type="dxa"/>
          </w:tcPr>
          <w:p w14:paraId="22DFC81B" w14:textId="0D1A4730" w:rsidR="00FE225C" w:rsidRDefault="00FE225C" w:rsidP="003A7DA2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</w:tcPr>
          <w:p w14:paraId="753D1550" w14:textId="77777777" w:rsidR="00FE225C" w:rsidRDefault="00FE225C" w:rsidP="003A7DA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= $800 </w:t>
            </w:r>
          </w:p>
          <w:p w14:paraId="7E0C754B" w14:textId="02538C60" w:rsidR="00FE225C" w:rsidRPr="00460E61" w:rsidRDefault="00FE225C" w:rsidP="00FE225C">
            <w:pPr>
              <w:rPr>
                <w:rFonts w:ascii="Times New Roman" w:hAnsi="Times New Roman"/>
                <w:i/>
              </w:rPr>
            </w:pPr>
            <w:r w:rsidRPr="00460E61">
              <w:rPr>
                <w:rFonts w:ascii="Times New Roman" w:hAnsi="Times New Roman"/>
                <w:i/>
              </w:rPr>
              <w:t>* initial value (a)</w:t>
            </w:r>
          </w:p>
        </w:tc>
        <w:tc>
          <w:tcPr>
            <w:tcW w:w="1350" w:type="dxa"/>
            <w:shd w:val="solid" w:color="auto" w:fill="auto"/>
          </w:tcPr>
          <w:p w14:paraId="3EFCB502" w14:textId="071733D4" w:rsidR="00FE225C" w:rsidRDefault="00FE225C" w:rsidP="003A7DA2">
            <w:pPr>
              <w:rPr>
                <w:rFonts w:ascii="Times New Roman" w:hAnsi="Times New Roman"/>
              </w:rPr>
            </w:pPr>
          </w:p>
        </w:tc>
      </w:tr>
      <w:tr w:rsidR="00460E61" w14:paraId="2AAF13F8" w14:textId="25B780E6" w:rsidTr="00675E9A">
        <w:tc>
          <w:tcPr>
            <w:tcW w:w="985" w:type="dxa"/>
          </w:tcPr>
          <w:p w14:paraId="7D36B989" w14:textId="2D002956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620" w:type="dxa"/>
          </w:tcPr>
          <w:p w14:paraId="70FE6030" w14:textId="46790A61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800 x 50%</w:t>
            </w:r>
          </w:p>
          <w:p w14:paraId="5228A8BE" w14:textId="40FC029B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800 x 0.50</w:t>
            </w:r>
          </w:p>
          <w:p w14:paraId="3778A718" w14:textId="737213A6" w:rsidR="00460E61" w:rsidRDefault="00460E61" w:rsidP="00460E61">
            <w:pPr>
              <w:tabs>
                <w:tab w:val="center" w:pos="874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$400</w:t>
            </w:r>
            <w:r>
              <w:rPr>
                <w:rFonts w:ascii="Times New Roman" w:hAnsi="Times New Roman"/>
              </w:rPr>
              <w:tab/>
            </w:r>
          </w:p>
        </w:tc>
        <w:tc>
          <w:tcPr>
            <w:tcW w:w="1800" w:type="dxa"/>
          </w:tcPr>
          <w:p w14:paraId="77D234F7" w14:textId="180966AF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800 + 400</w:t>
            </w:r>
          </w:p>
          <w:p w14:paraId="693DCDF6" w14:textId="07DC1046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$1200</w:t>
            </w:r>
          </w:p>
        </w:tc>
        <w:tc>
          <w:tcPr>
            <w:tcW w:w="1350" w:type="dxa"/>
          </w:tcPr>
          <w:p w14:paraId="3B279EC8" w14:textId="77777777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00 / 800</w:t>
            </w:r>
          </w:p>
          <w:p w14:paraId="0BD8AEB5" w14:textId="7A032084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1.5</w:t>
            </w:r>
          </w:p>
        </w:tc>
      </w:tr>
      <w:tr w:rsidR="00460E61" w14:paraId="2943BBDA" w14:textId="12B2FD3F" w:rsidTr="00675E9A">
        <w:tc>
          <w:tcPr>
            <w:tcW w:w="985" w:type="dxa"/>
          </w:tcPr>
          <w:p w14:paraId="53EA24A5" w14:textId="19F78D12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620" w:type="dxa"/>
          </w:tcPr>
          <w:p w14:paraId="7E4D7599" w14:textId="3C4B2671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1200 x 0.50</w:t>
            </w:r>
          </w:p>
          <w:p w14:paraId="588CB68A" w14:textId="132D1F48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</w:t>
            </w:r>
          </w:p>
        </w:tc>
        <w:tc>
          <w:tcPr>
            <w:tcW w:w="1800" w:type="dxa"/>
          </w:tcPr>
          <w:p w14:paraId="17EA10D8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77AA02CB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7BE529FC" w14:textId="503A2CB1" w:rsidTr="00675E9A">
        <w:tc>
          <w:tcPr>
            <w:tcW w:w="985" w:type="dxa"/>
          </w:tcPr>
          <w:p w14:paraId="3C7848A2" w14:textId="043E96E9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620" w:type="dxa"/>
          </w:tcPr>
          <w:p w14:paraId="6D87556D" w14:textId="658ABD96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</w:tcPr>
          <w:p w14:paraId="3039C341" w14:textId="7CB4321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62D16162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14EAEF22" w14:textId="1591D9B3" w:rsidTr="00675E9A">
        <w:tc>
          <w:tcPr>
            <w:tcW w:w="985" w:type="dxa"/>
          </w:tcPr>
          <w:p w14:paraId="7C506982" w14:textId="1ACEC3C5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620" w:type="dxa"/>
          </w:tcPr>
          <w:p w14:paraId="33EC8D06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</w:tcPr>
          <w:p w14:paraId="491D0BB2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17596D7D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07C23475" w14:textId="5CCA167F" w:rsidTr="00675E9A">
        <w:tc>
          <w:tcPr>
            <w:tcW w:w="985" w:type="dxa"/>
          </w:tcPr>
          <w:p w14:paraId="501E999E" w14:textId="1DEE825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620" w:type="dxa"/>
          </w:tcPr>
          <w:p w14:paraId="40F81173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800" w:type="dxa"/>
          </w:tcPr>
          <w:p w14:paraId="650FEEBD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4FCDE7EB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</w:tbl>
    <w:p w14:paraId="4072D98C" w14:textId="5EEEA7FE" w:rsidR="00934B01" w:rsidRDefault="00934B01" w:rsidP="003A7DA2">
      <w:pPr>
        <w:rPr>
          <w:rFonts w:ascii="Times New Roman" w:hAnsi="Times New Roman"/>
          <w:b/>
        </w:rPr>
      </w:pPr>
    </w:p>
    <w:p w14:paraId="04AFB0B1" w14:textId="77777777" w:rsidR="00675E9A" w:rsidRDefault="00675E9A" w:rsidP="003A7DA2">
      <w:pPr>
        <w:rPr>
          <w:rFonts w:ascii="Times New Roman" w:hAnsi="Times New Roman"/>
          <w:b/>
        </w:rPr>
      </w:pPr>
    </w:p>
    <w:p w14:paraId="119D506E" w14:textId="4E3D4C4C" w:rsidR="00392F5D" w:rsidRDefault="00392F5D" w:rsidP="003A7DA2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Graph</w:t>
      </w:r>
      <w:r>
        <w:rPr>
          <w:rFonts w:ascii="Times New Roman" w:hAnsi="Times New Roman"/>
        </w:rPr>
        <w:t xml:space="preserve"> your result on the grid provided. </w:t>
      </w:r>
      <w:r w:rsidR="00675E9A">
        <w:rPr>
          <w:rFonts w:ascii="Times New Roman" w:hAnsi="Times New Roman"/>
        </w:rPr>
        <w:t>Y</w:t>
      </w:r>
      <w:r w:rsidR="00934B01">
        <w:rPr>
          <w:rFonts w:ascii="Times New Roman" w:hAnsi="Times New Roman"/>
        </w:rPr>
        <w:t xml:space="preserve"> scale </w:t>
      </w:r>
      <w:r w:rsidR="00675E9A">
        <w:rPr>
          <w:rFonts w:ascii="Times New Roman" w:hAnsi="Times New Roman"/>
        </w:rPr>
        <w:t xml:space="preserve">(Total Value) </w:t>
      </w:r>
      <w:r w:rsidR="00934B01">
        <w:rPr>
          <w:rFonts w:ascii="Times New Roman" w:hAnsi="Times New Roman"/>
        </w:rPr>
        <w:t xml:space="preserve">400 for one square; x scale </w:t>
      </w:r>
      <w:r w:rsidR="00675E9A">
        <w:rPr>
          <w:rFonts w:ascii="Times New Roman" w:hAnsi="Times New Roman"/>
        </w:rPr>
        <w:t xml:space="preserve">(time) </w:t>
      </w:r>
      <w:r w:rsidR="00934B01">
        <w:rPr>
          <w:rFonts w:ascii="Times New Roman" w:hAnsi="Times New Roman"/>
        </w:rPr>
        <w:t>1 year for two squares</w:t>
      </w:r>
      <w:r w:rsidR="00675E9A">
        <w:rPr>
          <w:rFonts w:ascii="Times New Roman" w:hAnsi="Times New Roman"/>
        </w:rPr>
        <w:t>.</w:t>
      </w:r>
    </w:p>
    <w:p w14:paraId="0DD42218" w14:textId="455B8E3E" w:rsidR="00392F5D" w:rsidRDefault="00392F5D" w:rsidP="003A7DA2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Identify</w:t>
      </w:r>
      <w:r>
        <w:rPr>
          <w:rFonts w:ascii="Times New Roman" w:hAnsi="Times New Roman"/>
        </w:rPr>
        <w:t xml:space="preserve"> the characteristics of your graph </w:t>
      </w:r>
    </w:p>
    <w:p w14:paraId="2EFCCB15" w14:textId="12A51EC0" w:rsidR="00392F5D" w:rsidRDefault="00392F5D" w:rsidP="003A7DA2">
      <w:pPr>
        <w:rPr>
          <w:rFonts w:ascii="Times New Roman" w:hAnsi="Times New Roman"/>
        </w:rPr>
      </w:pPr>
      <w:r>
        <w:rPr>
          <w:rFonts w:ascii="Times New Roman" w:hAnsi="Times New Roman"/>
        </w:rPr>
        <w:t>x – Intercept:</w:t>
      </w:r>
    </w:p>
    <w:p w14:paraId="6D850D6C" w14:textId="222A6604" w:rsidR="00392F5D" w:rsidRPr="00163BC0" w:rsidRDefault="00392F5D" w:rsidP="003A7DA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y – Intercept: </w:t>
      </w:r>
    </w:p>
    <w:p w14:paraId="5D948579" w14:textId="706E7A24" w:rsidR="00392F5D" w:rsidRDefault="00392F5D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Equation</w:t>
      </w:r>
      <w:r>
        <w:rPr>
          <w:rFonts w:ascii="Times New Roman" w:hAnsi="Times New Roman"/>
        </w:rPr>
        <w:t xml:space="preserve">: </w:t>
      </w:r>
    </w:p>
    <w:p w14:paraId="5950AF30" w14:textId="7464617B" w:rsidR="00C54F89" w:rsidRDefault="00C54F89">
      <w:pPr>
        <w:rPr>
          <w:rFonts w:ascii="Times New Roman" w:hAnsi="Times New Roman"/>
        </w:rPr>
      </w:pPr>
    </w:p>
    <w:p w14:paraId="49FCA67E" w14:textId="5D641555" w:rsidR="00C54F89" w:rsidRDefault="00C54F89">
      <w:pPr>
        <w:rPr>
          <w:rFonts w:ascii="Times New Roman" w:hAnsi="Times New Roman"/>
        </w:rPr>
      </w:pPr>
    </w:p>
    <w:p w14:paraId="63933B63" w14:textId="24B37B1E" w:rsidR="00C54F89" w:rsidRPr="00C54F89" w:rsidRDefault="00C54F89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EXAMPLE 3: </w:t>
      </w:r>
      <w:r>
        <w:rPr>
          <w:rFonts w:ascii="Times New Roman" w:hAnsi="Times New Roman"/>
        </w:rPr>
        <w:t xml:space="preserve">The population of Luckville is </w:t>
      </w:r>
      <w:r w:rsidR="00460E61">
        <w:rPr>
          <w:rFonts w:ascii="Times New Roman" w:hAnsi="Times New Roman"/>
        </w:rPr>
        <w:t>5</w:t>
      </w:r>
      <w:r>
        <w:rPr>
          <w:rFonts w:ascii="Times New Roman" w:hAnsi="Times New Roman"/>
        </w:rPr>
        <w:t xml:space="preserve">0,000. Each year, the population decreases at a rate of </w:t>
      </w:r>
      <w:r w:rsidR="00460E61">
        <w:rPr>
          <w:rFonts w:ascii="Times New Roman" w:hAnsi="Times New Roman"/>
        </w:rPr>
        <w:t>4</w:t>
      </w:r>
      <w:r w:rsidR="00675E9A">
        <w:rPr>
          <w:rFonts w:ascii="Times New Roman" w:hAnsi="Times New Roman"/>
        </w:rPr>
        <w:t>0</w:t>
      </w:r>
      <w:r>
        <w:rPr>
          <w:rFonts w:ascii="Times New Roman" w:hAnsi="Times New Roman"/>
        </w:rPr>
        <w:t xml:space="preserve">%. </w:t>
      </w:r>
    </w:p>
    <w:p w14:paraId="36FC3CD5" w14:textId="26059574" w:rsidR="00C54F89" w:rsidRDefault="00C54F89" w:rsidP="00C54F89">
      <w:pPr>
        <w:rPr>
          <w:rFonts w:ascii="Times New Roman" w:hAnsi="Times New Roman"/>
        </w:rPr>
      </w:pPr>
      <w:r>
        <w:rPr>
          <w:rFonts w:ascii="Times New Roman" w:hAnsi="Times New Roman"/>
        </w:rPr>
        <w:t>[</w:t>
      </w:r>
      <w:r w:rsidRPr="00AE4075">
        <w:rPr>
          <w:rFonts w:ascii="Times New Roman" w:hAnsi="Times New Roman"/>
          <w:b/>
          <w:i/>
        </w:rPr>
        <w:t>NOTE</w:t>
      </w:r>
      <w:r w:rsidRPr="00AE4075">
        <w:rPr>
          <w:rFonts w:ascii="Times New Roman" w:hAnsi="Times New Roman"/>
          <w:i/>
        </w:rPr>
        <w:t xml:space="preserve">: </w:t>
      </w:r>
      <w:r w:rsidR="00460E61">
        <w:rPr>
          <w:rFonts w:ascii="Times New Roman" w:hAnsi="Times New Roman"/>
          <w:i/>
        </w:rPr>
        <w:t>40</w:t>
      </w:r>
      <w:r w:rsidRPr="00AE4075">
        <w:rPr>
          <w:rFonts w:ascii="Times New Roman" w:hAnsi="Times New Roman"/>
          <w:i/>
        </w:rPr>
        <w:t xml:space="preserve">% </w:t>
      </w:r>
      <w:proofErr w:type="gramStart"/>
      <w:r w:rsidRPr="00AE4075">
        <w:rPr>
          <w:rFonts w:ascii="Times New Roman" w:hAnsi="Times New Roman"/>
          <w:i/>
        </w:rPr>
        <w:t>is called</w:t>
      </w:r>
      <w:proofErr w:type="gramEnd"/>
      <w:r w:rsidRPr="00AE4075">
        <w:rPr>
          <w:rFonts w:ascii="Times New Roman" w:hAnsi="Times New Roman"/>
          <w:i/>
        </w:rPr>
        <w:t xml:space="preserve"> the </w:t>
      </w:r>
      <w:r>
        <w:rPr>
          <w:rFonts w:ascii="Times New Roman" w:hAnsi="Times New Roman"/>
          <w:i/>
        </w:rPr>
        <w:t>decay</w:t>
      </w:r>
      <w:r w:rsidRPr="00AE4075">
        <w:rPr>
          <w:rFonts w:ascii="Times New Roman" w:hAnsi="Times New Roman"/>
          <w:i/>
        </w:rPr>
        <w:t xml:space="preserve"> rate</w:t>
      </w:r>
      <w:r w:rsidR="00460E61">
        <w:rPr>
          <w:rFonts w:ascii="Times New Roman" w:hAnsi="Times New Roman"/>
          <w:i/>
        </w:rPr>
        <w:t xml:space="preserve"> because initial amount is decreasing over time.</w:t>
      </w:r>
      <w:r>
        <w:rPr>
          <w:rFonts w:ascii="Times New Roman" w:hAnsi="Times New Roman"/>
        </w:rPr>
        <w:t>]</w:t>
      </w:r>
    </w:p>
    <w:p w14:paraId="05B6793F" w14:textId="3F4337E4" w:rsidR="00C54F89" w:rsidRDefault="00231C0B" w:rsidP="00C54F89">
      <w:pPr>
        <w:rPr>
          <w:rFonts w:ascii="Times New Roman" w:hAnsi="Times New Roman"/>
        </w:rPr>
      </w:pPr>
      <w:r>
        <w:rPr>
          <w:noProof/>
          <w:lang w:val="en-US"/>
        </w:rPr>
        <w:drawing>
          <wp:anchor distT="0" distB="0" distL="114300" distR="114300" simplePos="0" relativeHeight="251689984" behindDoc="1" locked="0" layoutInCell="1" allowOverlap="1" wp14:anchorId="6931ABA2" wp14:editId="42099E66">
            <wp:simplePos x="0" y="0"/>
            <wp:positionH relativeFrom="margin">
              <wp:align>right</wp:align>
            </wp:positionH>
            <wp:positionV relativeFrom="paragraph">
              <wp:posOffset>146050</wp:posOffset>
            </wp:positionV>
            <wp:extent cx="2150110" cy="2774950"/>
            <wp:effectExtent l="0" t="0" r="2540" b="6350"/>
            <wp:wrapTight wrapText="bothSides">
              <wp:wrapPolygon edited="0">
                <wp:start x="0" y="0"/>
                <wp:lineTo x="0" y="21501"/>
                <wp:lineTo x="21434" y="21501"/>
                <wp:lineTo x="21434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277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5"/>
        <w:gridCol w:w="1710"/>
        <w:gridCol w:w="1980"/>
        <w:gridCol w:w="1488"/>
      </w:tblGrid>
      <w:tr w:rsidR="00675E9A" w:rsidRPr="00AE4075" w14:paraId="48CC8570" w14:textId="3420A069" w:rsidTr="00460E61">
        <w:tc>
          <w:tcPr>
            <w:tcW w:w="985" w:type="dxa"/>
            <w:shd w:val="pct15" w:color="auto" w:fill="auto"/>
          </w:tcPr>
          <w:p w14:paraId="44560C66" w14:textId="77777777" w:rsidR="00675E9A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 w:rsidRPr="00AE4075">
              <w:rPr>
                <w:rFonts w:ascii="Times New Roman" w:hAnsi="Times New Roman"/>
                <w:b/>
              </w:rPr>
              <w:t xml:space="preserve">End of </w:t>
            </w:r>
          </w:p>
          <w:p w14:paraId="34268CD5" w14:textId="77777777" w:rsidR="00675E9A" w:rsidRPr="00AE4075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Y</w:t>
            </w:r>
            <w:r w:rsidRPr="00AE4075">
              <w:rPr>
                <w:rFonts w:ascii="Times New Roman" w:hAnsi="Times New Roman"/>
                <w:b/>
              </w:rPr>
              <w:t>ear</w:t>
            </w:r>
          </w:p>
        </w:tc>
        <w:tc>
          <w:tcPr>
            <w:tcW w:w="1710" w:type="dxa"/>
            <w:shd w:val="pct15" w:color="auto" w:fill="auto"/>
          </w:tcPr>
          <w:p w14:paraId="45F590CF" w14:textId="45DA2B9D" w:rsidR="00675E9A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Decrease in </w:t>
            </w:r>
          </w:p>
          <w:p w14:paraId="78C12F56" w14:textId="0523AA66" w:rsidR="00675E9A" w:rsidRPr="00AE4075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opulation</w:t>
            </w:r>
          </w:p>
        </w:tc>
        <w:tc>
          <w:tcPr>
            <w:tcW w:w="1980" w:type="dxa"/>
            <w:shd w:val="pct15" w:color="auto" w:fill="auto"/>
          </w:tcPr>
          <w:p w14:paraId="2641E3CA" w14:textId="701D8DBF" w:rsidR="00675E9A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otal Population at the end of Year</w:t>
            </w:r>
          </w:p>
        </w:tc>
        <w:tc>
          <w:tcPr>
            <w:tcW w:w="1350" w:type="dxa"/>
            <w:shd w:val="pct15" w:color="auto" w:fill="auto"/>
          </w:tcPr>
          <w:p w14:paraId="643E1BEF" w14:textId="7F34854E" w:rsidR="00675E9A" w:rsidRDefault="00460E61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ecay</w:t>
            </w:r>
          </w:p>
          <w:p w14:paraId="62B6AF03" w14:textId="3DC29AEF" w:rsidR="00675E9A" w:rsidRDefault="00675E9A" w:rsidP="00675E9A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Factor (b)</w:t>
            </w:r>
          </w:p>
        </w:tc>
      </w:tr>
      <w:tr w:rsidR="00675E9A" w14:paraId="61841B47" w14:textId="77777777" w:rsidTr="00460E61">
        <w:tc>
          <w:tcPr>
            <w:tcW w:w="985" w:type="dxa"/>
          </w:tcPr>
          <w:p w14:paraId="15557BAC" w14:textId="3A2DA512" w:rsidR="00675E9A" w:rsidRDefault="00675E9A" w:rsidP="00675E9A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710" w:type="dxa"/>
          </w:tcPr>
          <w:p w14:paraId="0B7635DA" w14:textId="77777777" w:rsidR="00675E9A" w:rsidRDefault="00675E9A" w:rsidP="00675E9A">
            <w:pPr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14:paraId="0576F3C0" w14:textId="77777777" w:rsidR="00675E9A" w:rsidRDefault="00460E61" w:rsidP="00675E9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675E9A">
              <w:rPr>
                <w:rFonts w:ascii="Times New Roman" w:hAnsi="Times New Roman"/>
              </w:rPr>
              <w:t>0,000</w:t>
            </w:r>
          </w:p>
          <w:p w14:paraId="50FCA0CB" w14:textId="5AD703E1" w:rsidR="00460E61" w:rsidRPr="00460E61" w:rsidRDefault="00460E61" w:rsidP="00675E9A">
            <w:pPr>
              <w:rPr>
                <w:rFonts w:ascii="Times New Roman" w:hAnsi="Times New Roman"/>
              </w:rPr>
            </w:pPr>
            <w:r w:rsidRPr="00460E61">
              <w:rPr>
                <w:rFonts w:ascii="Times New Roman" w:hAnsi="Times New Roman"/>
                <w:i/>
              </w:rPr>
              <w:t>* initial value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(a)</w:t>
            </w:r>
          </w:p>
        </w:tc>
        <w:tc>
          <w:tcPr>
            <w:tcW w:w="1350" w:type="dxa"/>
            <w:shd w:val="solid" w:color="auto" w:fill="auto"/>
          </w:tcPr>
          <w:p w14:paraId="06B17938" w14:textId="5CD9594A" w:rsidR="00460E61" w:rsidRDefault="00460E61" w:rsidP="00675E9A">
            <w:pPr>
              <w:rPr>
                <w:rFonts w:ascii="Times New Roman" w:hAnsi="Times New Roman"/>
              </w:rPr>
            </w:pPr>
          </w:p>
        </w:tc>
      </w:tr>
      <w:tr w:rsidR="00460E61" w14:paraId="04DCC84F" w14:textId="15650240" w:rsidTr="00460E61">
        <w:tc>
          <w:tcPr>
            <w:tcW w:w="985" w:type="dxa"/>
          </w:tcPr>
          <w:p w14:paraId="6927F758" w14:textId="7777777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710" w:type="dxa"/>
          </w:tcPr>
          <w:p w14:paraId="3D48ED1F" w14:textId="0690DB61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50,000 x 40%</w:t>
            </w:r>
          </w:p>
          <w:p w14:paraId="31BD854C" w14:textId="2DBA760A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50,000 x 0.40</w:t>
            </w:r>
          </w:p>
          <w:p w14:paraId="4EAF6F94" w14:textId="3A3FA419" w:rsidR="00460E61" w:rsidRDefault="00460E61" w:rsidP="00460E61">
            <w:pPr>
              <w:tabs>
                <w:tab w:val="center" w:pos="874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20,000</w:t>
            </w:r>
            <w:r>
              <w:rPr>
                <w:rFonts w:ascii="Times New Roman" w:hAnsi="Times New Roman"/>
              </w:rPr>
              <w:tab/>
            </w:r>
          </w:p>
        </w:tc>
        <w:tc>
          <w:tcPr>
            <w:tcW w:w="1980" w:type="dxa"/>
          </w:tcPr>
          <w:p w14:paraId="3B5858BB" w14:textId="337B5D4B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50,000 – 20,000</w:t>
            </w:r>
          </w:p>
          <w:p w14:paraId="4750E137" w14:textId="2CE52C2E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30,000</w:t>
            </w:r>
          </w:p>
        </w:tc>
        <w:tc>
          <w:tcPr>
            <w:tcW w:w="1350" w:type="dxa"/>
          </w:tcPr>
          <w:p w14:paraId="40ACFAD0" w14:textId="77777777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,000/50,000</w:t>
            </w:r>
          </w:p>
          <w:p w14:paraId="5F1403E6" w14:textId="471EDB73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0.60</w:t>
            </w:r>
          </w:p>
        </w:tc>
      </w:tr>
      <w:tr w:rsidR="00460E61" w14:paraId="481D8E0B" w14:textId="1DE686AB" w:rsidTr="00460E61">
        <w:tc>
          <w:tcPr>
            <w:tcW w:w="985" w:type="dxa"/>
          </w:tcPr>
          <w:p w14:paraId="24FD438F" w14:textId="7777777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710" w:type="dxa"/>
          </w:tcPr>
          <w:p w14:paraId="23159C05" w14:textId="47AECF5E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 30,000 x 0.40</w:t>
            </w:r>
          </w:p>
          <w:p w14:paraId="0F0F21D8" w14:textId="77777777" w:rsidR="00460E61" w:rsidRDefault="00460E61" w:rsidP="00460E6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=</w:t>
            </w:r>
          </w:p>
        </w:tc>
        <w:tc>
          <w:tcPr>
            <w:tcW w:w="1980" w:type="dxa"/>
          </w:tcPr>
          <w:p w14:paraId="52920D85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2FC9081E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4C728BD2" w14:textId="4E493101" w:rsidTr="00460E61">
        <w:tc>
          <w:tcPr>
            <w:tcW w:w="985" w:type="dxa"/>
          </w:tcPr>
          <w:p w14:paraId="30DF16F6" w14:textId="7777777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710" w:type="dxa"/>
          </w:tcPr>
          <w:p w14:paraId="7980A279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14:paraId="56E5E442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68E9BF7D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4AE523CF" w14:textId="6A640D3A" w:rsidTr="00460E61">
        <w:tc>
          <w:tcPr>
            <w:tcW w:w="985" w:type="dxa"/>
          </w:tcPr>
          <w:p w14:paraId="616ADAF1" w14:textId="7777777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710" w:type="dxa"/>
          </w:tcPr>
          <w:p w14:paraId="5B5E3FB8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14:paraId="49BF4C76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1B5C5CB7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  <w:tr w:rsidR="00460E61" w14:paraId="10C2010B" w14:textId="415D8882" w:rsidTr="00460E61">
        <w:tc>
          <w:tcPr>
            <w:tcW w:w="985" w:type="dxa"/>
          </w:tcPr>
          <w:p w14:paraId="539B86FA" w14:textId="77777777" w:rsidR="00460E61" w:rsidRDefault="00460E61" w:rsidP="00460E61">
            <w:pPr>
              <w:spacing w:before="120" w:after="12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710" w:type="dxa"/>
          </w:tcPr>
          <w:p w14:paraId="1096094D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14:paraId="66EF98B3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  <w:tc>
          <w:tcPr>
            <w:tcW w:w="1350" w:type="dxa"/>
          </w:tcPr>
          <w:p w14:paraId="3C4ACDA0" w14:textId="77777777" w:rsidR="00460E61" w:rsidRDefault="00460E61" w:rsidP="00460E61">
            <w:pPr>
              <w:rPr>
                <w:rFonts w:ascii="Times New Roman" w:hAnsi="Times New Roman"/>
              </w:rPr>
            </w:pPr>
          </w:p>
        </w:tc>
      </w:tr>
    </w:tbl>
    <w:p w14:paraId="7DAEB9B1" w14:textId="77777777" w:rsidR="00C54F89" w:rsidRDefault="00C54F89" w:rsidP="00C54F89">
      <w:pPr>
        <w:rPr>
          <w:rFonts w:ascii="Times New Roman" w:hAnsi="Times New Roman"/>
        </w:rPr>
      </w:pPr>
    </w:p>
    <w:p w14:paraId="70A260E1" w14:textId="77777777" w:rsidR="00231C0B" w:rsidRDefault="00231C0B" w:rsidP="00F02194">
      <w:pPr>
        <w:rPr>
          <w:rFonts w:ascii="Times New Roman" w:hAnsi="Times New Roman"/>
          <w:b/>
        </w:rPr>
      </w:pPr>
    </w:p>
    <w:p w14:paraId="349BC0E7" w14:textId="77777777" w:rsidR="00231C0B" w:rsidRDefault="00231C0B" w:rsidP="00F02194">
      <w:pPr>
        <w:rPr>
          <w:rFonts w:ascii="Times New Roman" w:hAnsi="Times New Roman"/>
          <w:b/>
        </w:rPr>
      </w:pPr>
    </w:p>
    <w:p w14:paraId="13D7BB3F" w14:textId="499001A4" w:rsidR="00F02194" w:rsidRDefault="00C54F89" w:rsidP="00F02194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Graph</w:t>
      </w:r>
      <w:r>
        <w:rPr>
          <w:rFonts w:ascii="Times New Roman" w:hAnsi="Times New Roman"/>
        </w:rPr>
        <w:t xml:space="preserve"> your result on the grid provided. </w:t>
      </w:r>
      <w:r w:rsidR="00F02194">
        <w:rPr>
          <w:rFonts w:ascii="Times New Roman" w:hAnsi="Times New Roman"/>
        </w:rPr>
        <w:t>Y scale (Total Value) 2500 for one square; x scale (time) 1 year for two squares.</w:t>
      </w:r>
    </w:p>
    <w:p w14:paraId="07D3F041" w14:textId="77777777" w:rsidR="00C54F89" w:rsidRDefault="00C54F89" w:rsidP="00C54F89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Identify</w:t>
      </w:r>
      <w:r>
        <w:rPr>
          <w:rFonts w:ascii="Times New Roman" w:hAnsi="Times New Roman"/>
        </w:rPr>
        <w:t xml:space="preserve"> the characteristics of your graph </w:t>
      </w:r>
    </w:p>
    <w:p w14:paraId="68B4AC8D" w14:textId="77777777" w:rsidR="00C54F89" w:rsidRDefault="00C54F89" w:rsidP="00C54F89">
      <w:pPr>
        <w:rPr>
          <w:rFonts w:ascii="Times New Roman" w:hAnsi="Times New Roman"/>
        </w:rPr>
      </w:pPr>
      <w:r>
        <w:rPr>
          <w:rFonts w:ascii="Times New Roman" w:hAnsi="Times New Roman"/>
        </w:rPr>
        <w:t>x – Intercept:</w:t>
      </w:r>
    </w:p>
    <w:p w14:paraId="71D34C34" w14:textId="2FF35D38" w:rsidR="00C54F89" w:rsidRDefault="00C54F89" w:rsidP="00C54F89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y – Intercept: </w:t>
      </w:r>
    </w:p>
    <w:p w14:paraId="15228AC0" w14:textId="4F21FA7A" w:rsidR="00C54F89" w:rsidRDefault="00C54F89" w:rsidP="00C54F89">
      <w:pPr>
        <w:rPr>
          <w:rFonts w:ascii="Times New Roman" w:hAnsi="Times New Roman"/>
        </w:rPr>
      </w:pPr>
      <w:r w:rsidRPr="00B00577">
        <w:rPr>
          <w:rFonts w:ascii="Times New Roman" w:hAnsi="Times New Roman"/>
          <w:b/>
        </w:rPr>
        <w:t>Equation</w:t>
      </w:r>
      <w:r>
        <w:rPr>
          <w:rFonts w:ascii="Times New Roman" w:hAnsi="Times New Roman"/>
        </w:rPr>
        <w:t xml:space="preserve">: </w:t>
      </w:r>
    </w:p>
    <w:p w14:paraId="46EB68B3" w14:textId="77777777" w:rsidR="00636B1B" w:rsidRDefault="00636B1B">
      <w:pPr>
        <w:rPr>
          <w:rFonts w:ascii="Times New Roman" w:hAnsi="Times New Roman"/>
        </w:rPr>
        <w:sectPr w:rsidR="00636B1B" w:rsidSect="00231C0B">
          <w:headerReference w:type="default" r:id="rId12"/>
          <w:footerReference w:type="default" r:id="rId13"/>
          <w:pgSz w:w="12240" w:h="15840"/>
          <w:pgMar w:top="720" w:right="720" w:bottom="720" w:left="720" w:header="284" w:footer="286" w:gutter="0"/>
          <w:cols w:space="708"/>
          <w:docGrid w:linePitch="360"/>
        </w:sectPr>
      </w:pPr>
    </w:p>
    <w:p w14:paraId="7C0B9773" w14:textId="28BD0F4D" w:rsidR="00831022" w:rsidRPr="003A7DA2" w:rsidRDefault="00831022">
      <w:pPr>
        <w:rPr>
          <w:rFonts w:ascii="Times New Roman" w:hAnsi="Times New Roman"/>
        </w:rPr>
      </w:pP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2E557A" w:rsidRPr="003A7DA2" w14:paraId="084911B8" w14:textId="77777777" w:rsidTr="002E557A">
        <w:tc>
          <w:tcPr>
            <w:tcW w:w="10790" w:type="dxa"/>
          </w:tcPr>
          <w:p w14:paraId="71354FE2" w14:textId="1E43629F" w:rsidR="002E557A" w:rsidRPr="003A7DA2" w:rsidRDefault="002E557A" w:rsidP="002E557A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b/>
                <w:bCs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0288" behindDoc="1" locked="0" layoutInCell="1" allowOverlap="1" wp14:anchorId="2C96BA59" wp14:editId="78B6FB5C">
                      <wp:simplePos x="0" y="0"/>
                      <wp:positionH relativeFrom="margin">
                        <wp:posOffset>5630545</wp:posOffset>
                      </wp:positionH>
                      <wp:positionV relativeFrom="paragraph">
                        <wp:posOffset>92075</wp:posOffset>
                      </wp:positionV>
                      <wp:extent cx="1057275" cy="1898650"/>
                      <wp:effectExtent l="0" t="0" r="47625" b="63500"/>
                      <wp:wrapTight wrapText="bothSides">
                        <wp:wrapPolygon edited="0">
                          <wp:start x="0" y="0"/>
                          <wp:lineTo x="0" y="22106"/>
                          <wp:lineTo x="22184" y="22106"/>
                          <wp:lineTo x="22184" y="0"/>
                          <wp:lineTo x="0" y="0"/>
                        </wp:wrapPolygon>
                      </wp:wrapTight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7275" cy="189865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0D2EBC6E" w14:textId="77777777" w:rsidR="003C62BE" w:rsidRPr="00996BDC" w:rsidRDefault="003C62BE" w:rsidP="002E557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96BDC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KEY WORDS</w:t>
                                  </w:r>
                                </w:p>
                                <w:p w14:paraId="071FC4EA" w14:textId="3004F0CD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Percent rate</w:t>
                                  </w:r>
                                </w:p>
                                <w:p w14:paraId="4896C083" w14:textId="5F5F60F9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Multiplied</w:t>
                                  </w:r>
                                </w:p>
                                <w:p w14:paraId="69181E4D" w14:textId="60D36EBA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Growth/decay</w:t>
                                  </w:r>
                                </w:p>
                                <w:p w14:paraId="2A4BC7C3" w14:textId="71127296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Exponential</w:t>
                                  </w:r>
                                </w:p>
                                <w:p w14:paraId="6BC2D33C" w14:textId="22345174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y = ab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  <w:vertAlign w:val="superscript"/>
                                    </w:rPr>
                                    <w:t>x</w:t>
                                  </w:r>
                                </w:p>
                                <w:p w14:paraId="4C258457" w14:textId="2DE3DAE6" w:rsidR="003C62BE" w:rsidRPr="00CA121F" w:rsidRDefault="003C62BE" w:rsidP="002E557A">
                                  <w:pP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A121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  <w:p w14:paraId="19517B4E" w14:textId="12D28B9E" w:rsidR="003C62BE" w:rsidRPr="00CA121F" w:rsidRDefault="003C62BE" w:rsidP="002E557A">
                                  <w:pP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</w:pPr>
                                  <w:r w:rsidRPr="00CA121F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  <w:p w14:paraId="63EE4D04" w14:textId="46B39D3B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variable</w:t>
                                  </w:r>
                                </w:p>
                                <w:p w14:paraId="73A3B327" w14:textId="2B2CBAF0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growing</w:t>
                                  </w:r>
                                </w:p>
                                <w:p w14:paraId="6E0C4CD8" w14:textId="2891BFFB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decaying</w:t>
                                  </w:r>
                                </w:p>
                                <w:p w14:paraId="34772A6E" w14:textId="77777777" w:rsidR="003C62BE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14:paraId="6780468E" w14:textId="77777777" w:rsidR="003C62BE" w:rsidRPr="00F253D8" w:rsidRDefault="003C62BE" w:rsidP="002E557A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96BA59" id="Text Box 4" o:spid="_x0000_s1027" type="#_x0000_t202" style="position:absolute;margin-left:443.35pt;margin-top:7.25pt;width:83.25pt;height:149.5pt;z-index:-2516561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" fillcolor="white [3201]" strokecolor="#92cddc [1944]" strokeweight="1pt">
                      <v:fill color2="#b6dde8 [1304]" focus="100%" type="gradient"/>
                      <v:shadow on="t" color="#205867 [1608]" opacity=".5" offset="1pt"/>
                      <v:textbox>
                        <w:txbxContent>
                          <w:p w14:paraId="0D2EBC6E" w14:textId="77777777" w:rsidR="003C62BE" w:rsidRPr="00996BDC" w:rsidRDefault="003C62BE" w:rsidP="002E557A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071FC4EA" w14:textId="3004F0CD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Percent rate</w:t>
                            </w:r>
                          </w:p>
                          <w:p w14:paraId="4896C083" w14:textId="5F5F60F9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Multiplied</w:t>
                            </w:r>
                          </w:p>
                          <w:p w14:paraId="69181E4D" w14:textId="60D36EBA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Growth/decay</w:t>
                            </w:r>
                          </w:p>
                          <w:p w14:paraId="2A4BC7C3" w14:textId="71127296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Exponential</w:t>
                            </w:r>
                          </w:p>
                          <w:p w14:paraId="6BC2D33C" w14:textId="22345174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y = ab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  <w:vertAlign w:val="superscript"/>
                              </w:rPr>
                              <w:t>x</w:t>
                            </w:r>
                          </w:p>
                          <w:p w14:paraId="4C258457" w14:textId="2DE3DAE6" w:rsidR="003C62BE" w:rsidRPr="00CA121F" w:rsidRDefault="003C62BE" w:rsidP="002E557A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A121F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  <w:p w14:paraId="19517B4E" w14:textId="12D28B9E" w:rsidR="003C62BE" w:rsidRPr="00CA121F" w:rsidRDefault="003C62BE" w:rsidP="002E557A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</w:pPr>
                            <w:r w:rsidRPr="00CA121F">
                              <w:rPr>
                                <w:rFonts w:ascii="Times New Roman" w:hAnsi="Times New Roman"/>
                                <w:i/>
                                <w:iCs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  <w:p w14:paraId="63EE4D04" w14:textId="46B39D3B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variable</w:t>
                            </w:r>
                          </w:p>
                          <w:p w14:paraId="73A3B327" w14:textId="2B2CBAF0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growing</w:t>
                            </w:r>
                          </w:p>
                          <w:p w14:paraId="6E0C4CD8" w14:textId="2891BFFB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decaying</w:t>
                            </w:r>
                          </w:p>
                          <w:p w14:paraId="34772A6E" w14:textId="77777777" w:rsidR="003C62BE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  <w:p w14:paraId="6780468E" w14:textId="77777777" w:rsidR="003C62BE" w:rsidRPr="00F253D8" w:rsidRDefault="003C62BE" w:rsidP="002E557A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  <w10:wrap type="tight" anchorx="margin"/>
                    </v:shape>
                  </w:pict>
                </mc:Fallback>
              </mc:AlternateContent>
            </w:r>
            <w:r w:rsidRPr="003A7DA2">
              <w:rPr>
                <w:rFonts w:ascii="Times New Roman" w:hAnsi="Times New Roman"/>
                <w:b/>
                <w:bCs/>
              </w:rPr>
              <w:t xml:space="preserve">Exponential models </w:t>
            </w:r>
            <w:r w:rsidRPr="003A7DA2">
              <w:rPr>
                <w:rFonts w:ascii="Times New Roman" w:hAnsi="Times New Roman"/>
              </w:rPr>
              <w:t>represent quantities that change at a constant _________________; that is, the quantity is ____________ by a fixed amount at regular intervals.</w:t>
            </w:r>
          </w:p>
          <w:p w14:paraId="25468997" w14:textId="77777777" w:rsidR="002E557A" w:rsidRPr="003A7DA2" w:rsidRDefault="002E557A" w:rsidP="002E557A">
            <w:pPr>
              <w:pStyle w:val="ListParagraph"/>
              <w:numPr>
                <w:ilvl w:val="0"/>
                <w:numId w:val="30"/>
              </w:numPr>
              <w:spacing w:before="120"/>
              <w:contextualSpacing w:val="0"/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In a table of values, the ________________ / ________________ factors are equal</w:t>
            </w:r>
          </w:p>
          <w:p w14:paraId="1E191C55" w14:textId="0883B00D" w:rsidR="002E557A" w:rsidRPr="003A7DA2" w:rsidRDefault="002E557A" w:rsidP="002E557A">
            <w:pPr>
              <w:pStyle w:val="ListParagraph"/>
              <w:numPr>
                <w:ilvl w:val="0"/>
                <w:numId w:val="30"/>
              </w:numPr>
              <w:spacing w:before="120"/>
              <w:contextualSpacing w:val="0"/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The graph resembles an _______________________________ curve</w:t>
            </w:r>
          </w:p>
          <w:p w14:paraId="44609E61" w14:textId="7790AEA7" w:rsidR="002E557A" w:rsidRPr="003A7DA2" w:rsidRDefault="002E557A" w:rsidP="002E557A">
            <w:pPr>
              <w:pStyle w:val="ListParagraph"/>
              <w:numPr>
                <w:ilvl w:val="0"/>
                <w:numId w:val="30"/>
              </w:numPr>
              <w:spacing w:before="120"/>
              <w:contextualSpacing w:val="0"/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The equation is written in the form _____________________ where ___ is the initial value and ___ is the growth/decay factor.  Notice that the exponent is the ___________</w:t>
            </w:r>
            <w:r w:rsidR="00CA121F" w:rsidRPr="003A7DA2">
              <w:rPr>
                <w:rFonts w:ascii="Times New Roman" w:hAnsi="Times New Roman"/>
              </w:rPr>
              <w:t>__</w:t>
            </w:r>
          </w:p>
          <w:p w14:paraId="49A8BD3D" w14:textId="4574C77A" w:rsidR="002E557A" w:rsidRDefault="002E557A" w:rsidP="002E557A">
            <w:pPr>
              <w:spacing w:before="120"/>
              <w:ind w:left="360"/>
              <w:rPr>
                <w:rFonts w:ascii="Times New Roman" w:hAnsi="Times New Roman"/>
              </w:rPr>
            </w:pPr>
          </w:p>
          <w:p w14:paraId="2C156DC3" w14:textId="5AD4BFC3" w:rsidR="00636B1B" w:rsidRDefault="00636B1B" w:rsidP="002E557A">
            <w:pPr>
              <w:spacing w:before="120"/>
              <w:ind w:left="360"/>
              <w:rPr>
                <w:rFonts w:ascii="Times New Roman" w:hAnsi="Times New Roman"/>
              </w:rPr>
            </w:pPr>
          </w:p>
          <w:p w14:paraId="2ECD6F9C" w14:textId="77777777" w:rsidR="00636B1B" w:rsidRPr="003A7DA2" w:rsidRDefault="00636B1B" w:rsidP="002E557A">
            <w:pPr>
              <w:spacing w:before="120"/>
              <w:ind w:left="360"/>
              <w:rPr>
                <w:rFonts w:ascii="Times New Roman" w:hAnsi="Times New Roman"/>
              </w:rPr>
            </w:pPr>
          </w:p>
          <w:p w14:paraId="6970AA5E" w14:textId="77777777" w:rsidR="002E557A" w:rsidRPr="003A7DA2" w:rsidRDefault="002E557A" w:rsidP="002E557A">
            <w:pPr>
              <w:rPr>
                <w:rFonts w:ascii="Times New Roman" w:hAnsi="Times New Roman"/>
                <w:b/>
                <w:i/>
              </w:rPr>
            </w:pPr>
            <w:r w:rsidRPr="003A7DA2">
              <w:rPr>
                <w:rFonts w:ascii="Times New Roman" w:hAnsi="Times New Roman"/>
                <w:b/>
                <w:i/>
              </w:rPr>
              <w:t>Growth/Decay Factors</w:t>
            </w:r>
          </w:p>
          <w:p w14:paraId="2244D6DB" w14:textId="1BF2D53B" w:rsidR="002E557A" w:rsidRPr="003A7DA2" w:rsidRDefault="002E557A" w:rsidP="002E557A">
            <w:pPr>
              <w:spacing w:before="40"/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 xml:space="preserve">In an exponential equation, </w:t>
            </w:r>
            <w:r w:rsidRPr="003A7DA2">
              <w:rPr>
                <w:rFonts w:ascii="Times New Roman" w:hAnsi="Times New Roman"/>
                <w:position w:val="-10"/>
              </w:rPr>
              <w:object w:dxaOrig="740" w:dyaOrig="340" w14:anchorId="75E480A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6.5pt" o:ole="">
                  <v:imagedata r:id="rId14" o:title=""/>
                </v:shape>
                <o:OLEObject Type="Embed" ProgID="Equation.DSMT4" ShapeID="_x0000_i1025" DrawAspect="Content" ObjectID="_1631781293" r:id="rId15"/>
              </w:object>
            </w:r>
            <w:r w:rsidRPr="003A7DA2">
              <w:rPr>
                <w:rFonts w:ascii="Times New Roman" w:hAnsi="Times New Roman"/>
              </w:rPr>
              <w:t xml:space="preserve">, the growth/decay factor is given by the value of </w:t>
            </w:r>
            <w:r w:rsidRPr="003A7DA2">
              <w:rPr>
                <w:rFonts w:ascii="Times New Roman" w:hAnsi="Times New Roman"/>
                <w:b/>
                <w:i/>
              </w:rPr>
              <w:t>b</w:t>
            </w:r>
            <w:r w:rsidRPr="003A7DA2">
              <w:rPr>
                <w:rFonts w:ascii="Times New Roman" w:hAnsi="Times New Roman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076"/>
              <w:gridCol w:w="5076"/>
            </w:tblGrid>
            <w:tr w:rsidR="002E557A" w:rsidRPr="003A7DA2" w14:paraId="2225F012" w14:textId="77777777" w:rsidTr="003C62BE">
              <w:tc>
                <w:tcPr>
                  <w:tcW w:w="5076" w:type="dxa"/>
                </w:tcPr>
                <w:p w14:paraId="45F348F4" w14:textId="4DEAF2BA" w:rsidR="002E557A" w:rsidRPr="003A7DA2" w:rsidRDefault="002E557A" w:rsidP="002E557A">
                  <w:pPr>
                    <w:pStyle w:val="ListParagraph"/>
                    <w:numPr>
                      <w:ilvl w:val="0"/>
                      <w:numId w:val="38"/>
                    </w:numPr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 xml:space="preserve">If </w:t>
                  </w:r>
                  <w:r w:rsidRPr="003A7DA2">
                    <w:rPr>
                      <w:rFonts w:ascii="Times New Roman" w:hAnsi="Times New Roman"/>
                      <w:b/>
                      <w:i/>
                    </w:rPr>
                    <w:t>b</w:t>
                  </w:r>
                  <w:r w:rsidRPr="003A7DA2">
                    <w:rPr>
                      <w:rFonts w:ascii="Times New Roman" w:hAnsi="Times New Roman"/>
                    </w:rPr>
                    <w:t xml:space="preserve"> &gt; 1, the relation is ____________________</w:t>
                  </w:r>
                </w:p>
                <w:p w14:paraId="496EAF8C" w14:textId="14E2A1E6" w:rsidR="00B45935" w:rsidRPr="003A7DA2" w:rsidRDefault="00B45935" w:rsidP="002E557A">
                  <w:pPr>
                    <w:pStyle w:val="ListParagraph"/>
                    <w:numPr>
                      <w:ilvl w:val="0"/>
                      <w:numId w:val="38"/>
                    </w:numPr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 xml:space="preserve">y = </w:t>
                  </w:r>
                  <w:r w:rsidRPr="003A7DA2">
                    <w:rPr>
                      <w:rFonts w:ascii="Times New Roman" w:hAnsi="Times New Roman"/>
                      <w:i/>
                      <w:iCs/>
                    </w:rPr>
                    <w:t xml:space="preserve">a </w:t>
                  </w:r>
                  <w:r w:rsidRPr="003A7DA2">
                    <w:rPr>
                      <w:rFonts w:ascii="Times New Roman" w:hAnsi="Times New Roman"/>
                    </w:rPr>
                    <w:t>(1 + r)</w:t>
                  </w:r>
                  <w:r w:rsidRPr="003A7DA2">
                    <w:rPr>
                      <w:rFonts w:ascii="Times New Roman" w:hAnsi="Times New Roman"/>
                      <w:vertAlign w:val="superscript"/>
                    </w:rPr>
                    <w:t xml:space="preserve"> x</w:t>
                  </w:r>
                </w:p>
                <w:p w14:paraId="12C3814E" w14:textId="77777777" w:rsidR="002E557A" w:rsidRPr="003A7DA2" w:rsidRDefault="002E557A" w:rsidP="002E557A">
                  <w:pPr>
                    <w:pStyle w:val="ListParagraph"/>
                    <w:numPr>
                      <w:ilvl w:val="0"/>
                      <w:numId w:val="38"/>
                    </w:numPr>
                    <w:spacing w:before="60"/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Growth rate = growth factor – 1</w:t>
                  </w:r>
                </w:p>
              </w:tc>
              <w:tc>
                <w:tcPr>
                  <w:tcW w:w="5076" w:type="dxa"/>
                </w:tcPr>
                <w:p w14:paraId="714452CB" w14:textId="04CC2BB6" w:rsidR="002E557A" w:rsidRPr="003A7DA2" w:rsidRDefault="002E557A" w:rsidP="002E557A">
                  <w:pPr>
                    <w:pStyle w:val="ListParagraph"/>
                    <w:numPr>
                      <w:ilvl w:val="0"/>
                      <w:numId w:val="38"/>
                    </w:numPr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 xml:space="preserve">If 0 &lt; </w:t>
                  </w:r>
                  <w:r w:rsidRPr="003A7DA2">
                    <w:rPr>
                      <w:rFonts w:ascii="Times New Roman" w:hAnsi="Times New Roman"/>
                      <w:b/>
                      <w:i/>
                    </w:rPr>
                    <w:t>b</w:t>
                  </w:r>
                  <w:r w:rsidRPr="003A7DA2">
                    <w:rPr>
                      <w:rFonts w:ascii="Times New Roman" w:hAnsi="Times New Roman"/>
                    </w:rPr>
                    <w:t xml:space="preserve"> &lt; 1, the relation is ___________________</w:t>
                  </w:r>
                </w:p>
                <w:p w14:paraId="27B589C2" w14:textId="3053F785" w:rsidR="00B45935" w:rsidRPr="003A7DA2" w:rsidRDefault="00B45935" w:rsidP="002E557A">
                  <w:pPr>
                    <w:pStyle w:val="ListParagraph"/>
                    <w:numPr>
                      <w:ilvl w:val="0"/>
                      <w:numId w:val="38"/>
                    </w:numPr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 xml:space="preserve">y = </w:t>
                  </w:r>
                  <w:r w:rsidRPr="003A7DA2">
                    <w:rPr>
                      <w:rFonts w:ascii="Times New Roman" w:hAnsi="Times New Roman"/>
                      <w:i/>
                      <w:iCs/>
                    </w:rPr>
                    <w:t xml:space="preserve">a </w:t>
                  </w:r>
                  <w:r w:rsidRPr="003A7DA2">
                    <w:rPr>
                      <w:rFonts w:ascii="Times New Roman" w:hAnsi="Times New Roman"/>
                    </w:rPr>
                    <w:t>(1 – r)</w:t>
                  </w:r>
                  <w:r w:rsidRPr="003A7DA2">
                    <w:rPr>
                      <w:rFonts w:ascii="Times New Roman" w:hAnsi="Times New Roman"/>
                      <w:vertAlign w:val="superscript"/>
                    </w:rPr>
                    <w:t xml:space="preserve"> x</w:t>
                  </w:r>
                </w:p>
                <w:p w14:paraId="75784618" w14:textId="77777777" w:rsidR="002E557A" w:rsidRPr="003A7DA2" w:rsidRDefault="002E557A" w:rsidP="00FF0C68">
                  <w:pPr>
                    <w:pStyle w:val="ListParagraph"/>
                    <w:numPr>
                      <w:ilvl w:val="0"/>
                      <w:numId w:val="38"/>
                    </w:numPr>
                    <w:spacing w:before="60" w:after="60"/>
                    <w:ind w:left="357" w:hanging="357"/>
                    <w:contextualSpacing w:val="0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Decay rate = 1 – decay factor</w:t>
                  </w:r>
                </w:p>
              </w:tc>
            </w:tr>
          </w:tbl>
          <w:p w14:paraId="3A0FB96B" w14:textId="77777777" w:rsidR="002E557A" w:rsidRPr="003A7DA2" w:rsidRDefault="002E557A">
            <w:pPr>
              <w:rPr>
                <w:rFonts w:ascii="Times New Roman" w:hAnsi="Times New Roman"/>
              </w:rPr>
            </w:pPr>
          </w:p>
        </w:tc>
      </w:tr>
    </w:tbl>
    <w:p w14:paraId="7C53A075" w14:textId="70BF395C" w:rsidR="00AF61CC" w:rsidRPr="003A7DA2" w:rsidRDefault="00AF61CC">
      <w:pPr>
        <w:rPr>
          <w:rFonts w:ascii="Times New Roman" w:hAnsi="Times New Roman"/>
        </w:rPr>
      </w:pPr>
    </w:p>
    <w:p w14:paraId="14EF0BF4" w14:textId="0858D802" w:rsidR="0089748C" w:rsidRPr="003A7DA2" w:rsidRDefault="0089748C" w:rsidP="0089748C">
      <w:pPr>
        <w:spacing w:before="120"/>
        <w:rPr>
          <w:rFonts w:ascii="Times New Roman" w:hAnsi="Times New Roman"/>
        </w:rPr>
      </w:pPr>
      <w:r w:rsidRPr="003A7DA2">
        <w:rPr>
          <w:rFonts w:ascii="Times New Roman" w:hAnsi="Times New Roman"/>
          <w:b/>
          <w:i/>
        </w:rPr>
        <w:t xml:space="preserve">EXAMPLE </w:t>
      </w:r>
      <w:r w:rsidR="00FF4216" w:rsidRPr="003A7DA2">
        <w:rPr>
          <w:rFonts w:ascii="Times New Roman" w:hAnsi="Times New Roman"/>
          <w:b/>
          <w:i/>
        </w:rPr>
        <w:t>1</w:t>
      </w:r>
      <w:r w:rsidRPr="003A7DA2">
        <w:rPr>
          <w:rFonts w:ascii="Times New Roman" w:hAnsi="Times New Roman"/>
        </w:rPr>
        <w:tab/>
        <w:t>Determine the growth</w:t>
      </w:r>
      <w:r w:rsidR="00896488">
        <w:rPr>
          <w:rFonts w:ascii="Times New Roman" w:hAnsi="Times New Roman"/>
        </w:rPr>
        <w:t>/decay</w:t>
      </w:r>
      <w:r w:rsidR="00CA121F" w:rsidRPr="003A7DA2">
        <w:rPr>
          <w:rFonts w:ascii="Times New Roman" w:hAnsi="Times New Roman"/>
        </w:rPr>
        <w:t xml:space="preserve"> factor</w:t>
      </w:r>
      <w:r w:rsidRPr="003A7DA2">
        <w:rPr>
          <w:rFonts w:ascii="Times New Roman" w:hAnsi="Times New Roman"/>
        </w:rPr>
        <w:t xml:space="preserve"> or </w:t>
      </w:r>
      <w:r w:rsidR="00896488">
        <w:rPr>
          <w:rFonts w:ascii="Times New Roman" w:hAnsi="Times New Roman"/>
        </w:rPr>
        <w:t>growth/</w:t>
      </w:r>
      <w:r w:rsidRPr="003A7DA2">
        <w:rPr>
          <w:rFonts w:ascii="Times New Roman" w:hAnsi="Times New Roman"/>
        </w:rPr>
        <w:t>decay rate in each of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CA121F" w:rsidRPr="003A7DA2" w14:paraId="515CDA83" w14:textId="77777777" w:rsidTr="00CA121F">
        <w:tc>
          <w:tcPr>
            <w:tcW w:w="3596" w:type="dxa"/>
          </w:tcPr>
          <w:p w14:paraId="3786F119" w14:textId="77777777" w:rsidR="00CA121F" w:rsidRPr="003A7DA2" w:rsidRDefault="00CA121F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 xml:space="preserve">a) </w:t>
            </w:r>
            <w:r w:rsidRPr="003A7DA2">
              <w:rPr>
                <w:rFonts w:ascii="Times New Roman" w:hAnsi="Times New Roman"/>
                <w:position w:val="-12"/>
              </w:rPr>
              <w:object w:dxaOrig="1540" w:dyaOrig="400" w14:anchorId="19F89583">
                <v:shape id="_x0000_i1026" type="#_x0000_t75" style="width:77pt;height:20pt" o:ole="">
                  <v:imagedata r:id="rId16" o:title=""/>
                </v:shape>
                <o:OLEObject Type="Embed" ProgID="Equation.DSMT4" ShapeID="_x0000_i1026" DrawAspect="Content" ObjectID="_1631781294" r:id="rId17"/>
              </w:object>
            </w:r>
          </w:p>
          <w:p w14:paraId="451ED677" w14:textId="77777777" w:rsidR="00CA121F" w:rsidRPr="003A7DA2" w:rsidRDefault="00CA121F" w:rsidP="00CA121F">
            <w:pPr>
              <w:rPr>
                <w:rFonts w:ascii="Times New Roman" w:hAnsi="Times New Roman"/>
                <w:b/>
                <w:bCs/>
              </w:rPr>
            </w:pPr>
            <w:r w:rsidRPr="003A7DA2">
              <w:rPr>
                <w:rFonts w:ascii="Times New Roman" w:hAnsi="Times New Roman"/>
                <w:b/>
                <w:bCs/>
              </w:rPr>
              <w:t>Growth factor</w:t>
            </w:r>
            <w:r w:rsidR="00B45935" w:rsidRPr="003A7DA2">
              <w:rPr>
                <w:rFonts w:ascii="Times New Roman" w:hAnsi="Times New Roman"/>
                <w:b/>
                <w:bCs/>
              </w:rPr>
              <w:t xml:space="preserve"> (b) = 1.071</w:t>
            </w:r>
          </w:p>
          <w:p w14:paraId="371434B2" w14:textId="77777777" w:rsidR="00B45935" w:rsidRPr="003A7DA2" w:rsidRDefault="00B45935" w:rsidP="00CA121F">
            <w:pPr>
              <w:rPr>
                <w:rFonts w:ascii="Times New Roman" w:hAnsi="Times New Roman"/>
                <w:b/>
                <w:bCs/>
              </w:rPr>
            </w:pPr>
            <w:r w:rsidRPr="003A7DA2">
              <w:rPr>
                <w:rFonts w:ascii="Times New Roman" w:hAnsi="Times New Roman"/>
                <w:b/>
                <w:bCs/>
              </w:rPr>
              <w:t>Growth rate</w:t>
            </w:r>
          </w:p>
          <w:p w14:paraId="4A28C1C9" w14:textId="1D366303" w:rsidR="00B45935" w:rsidRPr="003A7DA2" w:rsidRDefault="00B45935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b/>
                <w:bCs/>
              </w:rPr>
              <w:t xml:space="preserve">= </w:t>
            </w:r>
            <w:r w:rsidRPr="003A7DA2">
              <w:rPr>
                <w:rFonts w:ascii="Times New Roman" w:hAnsi="Times New Roman"/>
              </w:rPr>
              <w:t xml:space="preserve">1.071 – 1 </w:t>
            </w:r>
          </w:p>
          <w:p w14:paraId="4A47349B" w14:textId="77777777" w:rsidR="00B45935" w:rsidRPr="003A7DA2" w:rsidRDefault="00B45935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= 0.071    * convert to percent</w:t>
            </w:r>
          </w:p>
          <w:p w14:paraId="3B78BCB2" w14:textId="77777777" w:rsidR="00B45935" w:rsidRPr="003A7DA2" w:rsidRDefault="00B45935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= 0.071 x 100</w:t>
            </w:r>
          </w:p>
          <w:p w14:paraId="2B978549" w14:textId="125A29AF" w:rsidR="00B45935" w:rsidRPr="003A7DA2" w:rsidRDefault="00B45935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= 7.1%</w:t>
            </w:r>
          </w:p>
        </w:tc>
        <w:tc>
          <w:tcPr>
            <w:tcW w:w="3597" w:type="dxa"/>
          </w:tcPr>
          <w:p w14:paraId="6EE119B5" w14:textId="503CE502" w:rsidR="00CA121F" w:rsidRPr="003A7DA2" w:rsidRDefault="00CA121F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bCs/>
              </w:rPr>
              <w:t>b)</w:t>
            </w:r>
            <w:r w:rsidRPr="003A7DA2">
              <w:rPr>
                <w:rFonts w:ascii="Times New Roman" w:hAnsi="Times New Roman"/>
                <w:b/>
              </w:rPr>
              <w:t xml:space="preserve">  </w:t>
            </w:r>
            <w:r w:rsidRPr="003A7DA2">
              <w:rPr>
                <w:rFonts w:ascii="Times New Roman" w:hAnsi="Times New Roman"/>
                <w:position w:val="-12"/>
              </w:rPr>
              <w:object w:dxaOrig="1420" w:dyaOrig="400" w14:anchorId="2E29C178">
                <v:shape id="_x0000_i1027" type="#_x0000_t75" style="width:70.5pt;height:20pt" o:ole="">
                  <v:imagedata r:id="rId18" o:title=""/>
                </v:shape>
                <o:OLEObject Type="Embed" ProgID="Equation.DSMT4" ShapeID="_x0000_i1027" DrawAspect="Content" ObjectID="_1631781295" r:id="rId19"/>
              </w:object>
            </w:r>
          </w:p>
        </w:tc>
        <w:tc>
          <w:tcPr>
            <w:tcW w:w="3597" w:type="dxa"/>
          </w:tcPr>
          <w:p w14:paraId="4CA42CF0" w14:textId="2F3D3C64" w:rsidR="00CA121F" w:rsidRPr="003A7DA2" w:rsidRDefault="00CA121F" w:rsidP="00CA121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</w:rPr>
              <w:t>c) A = 2000(1.045)</w:t>
            </w:r>
            <w:r w:rsidR="00B45935" w:rsidRPr="003A7DA2">
              <w:rPr>
                <w:rFonts w:ascii="Times New Roman" w:hAnsi="Times New Roman"/>
              </w:rPr>
              <w:t xml:space="preserve"> </w:t>
            </w:r>
            <w:r w:rsidR="00B45935" w:rsidRPr="003A7DA2">
              <w:rPr>
                <w:rFonts w:ascii="Times New Roman" w:hAnsi="Times New Roman"/>
                <w:vertAlign w:val="superscript"/>
              </w:rPr>
              <w:t>n</w:t>
            </w:r>
          </w:p>
        </w:tc>
      </w:tr>
    </w:tbl>
    <w:p w14:paraId="33C8FAE8" w14:textId="6BECF915" w:rsidR="005C0AE3" w:rsidRPr="003A7DA2" w:rsidRDefault="005C0AE3" w:rsidP="00CE7C92">
      <w:pPr>
        <w:rPr>
          <w:rFonts w:ascii="Times New Roman" w:hAnsi="Times New Roman"/>
        </w:rPr>
      </w:pPr>
    </w:p>
    <w:p w14:paraId="455B869E" w14:textId="068F0699" w:rsidR="002E54B8" w:rsidRPr="003A7DA2" w:rsidRDefault="002E54B8" w:rsidP="002117E9">
      <w:pPr>
        <w:spacing w:after="120"/>
        <w:ind w:left="1440" w:hanging="1440"/>
        <w:rPr>
          <w:rFonts w:ascii="Times New Roman" w:hAnsi="Times New Roman"/>
          <w:i/>
          <w:iCs/>
          <w:sz w:val="16"/>
          <w:szCs w:val="16"/>
        </w:rPr>
      </w:pPr>
      <w:r w:rsidRPr="003A7DA2">
        <w:rPr>
          <w:rFonts w:ascii="Times New Roman" w:hAnsi="Times New Roman"/>
          <w:b/>
          <w:i/>
        </w:rPr>
        <w:t xml:space="preserve">EXAMPLE </w:t>
      </w:r>
      <w:r w:rsidR="00FF4216" w:rsidRPr="003A7DA2">
        <w:rPr>
          <w:rFonts w:ascii="Times New Roman" w:hAnsi="Times New Roman"/>
          <w:b/>
          <w:i/>
        </w:rPr>
        <w:t>2</w:t>
      </w:r>
      <w:r w:rsidR="00C22DA2" w:rsidRPr="003A7DA2">
        <w:rPr>
          <w:rFonts w:ascii="Times New Roman" w:hAnsi="Times New Roman"/>
          <w:b/>
          <w:i/>
        </w:rPr>
        <w:tab/>
      </w:r>
      <w:r w:rsidR="00FE0079" w:rsidRPr="003A7DA2">
        <w:rPr>
          <w:rFonts w:ascii="Times New Roman" w:hAnsi="Times New Roman"/>
        </w:rPr>
        <w:t>Which model</w:t>
      </w:r>
      <w:r w:rsidR="00C95B74" w:rsidRPr="003A7DA2">
        <w:rPr>
          <w:rFonts w:ascii="Times New Roman" w:hAnsi="Times New Roman"/>
        </w:rPr>
        <w:t>s</w:t>
      </w:r>
      <w:r w:rsidR="00FE0079" w:rsidRPr="003A7DA2">
        <w:rPr>
          <w:rFonts w:ascii="Times New Roman" w:hAnsi="Times New Roman"/>
        </w:rPr>
        <w:t xml:space="preserve"> represent </w:t>
      </w:r>
      <w:r w:rsidR="00030CCF" w:rsidRPr="003A7DA2">
        <w:rPr>
          <w:rFonts w:ascii="Times New Roman" w:hAnsi="Times New Roman"/>
        </w:rPr>
        <w:t>exponential</w:t>
      </w:r>
      <w:r w:rsidR="00FE0079" w:rsidRPr="003A7DA2">
        <w:rPr>
          <w:rFonts w:ascii="Times New Roman" w:hAnsi="Times New Roman"/>
        </w:rPr>
        <w:t xml:space="preserve"> relations?</w:t>
      </w:r>
      <w:r w:rsidRPr="003A7DA2">
        <w:rPr>
          <w:rFonts w:ascii="Times New Roman" w:hAnsi="Times New Roman"/>
        </w:rPr>
        <w:t xml:space="preserve">  </w:t>
      </w:r>
      <w:r w:rsidR="007C0ACE" w:rsidRPr="003A7DA2">
        <w:rPr>
          <w:rFonts w:ascii="Times New Roman" w:hAnsi="Times New Roman"/>
          <w:sz w:val="16"/>
          <w:szCs w:val="16"/>
        </w:rPr>
        <w:t>[</w:t>
      </w:r>
      <w:r w:rsidR="007C0ACE" w:rsidRPr="003A7DA2">
        <w:rPr>
          <w:rFonts w:ascii="Times New Roman" w:hAnsi="Times New Roman"/>
          <w:i/>
          <w:iCs/>
          <w:sz w:val="16"/>
          <w:szCs w:val="16"/>
        </w:rPr>
        <w:t xml:space="preserve">Hint: Calculate growth factor by dividing latter y </w:t>
      </w:r>
      <w:r w:rsidR="00D9680A" w:rsidRPr="003A7DA2">
        <w:rPr>
          <w:rFonts w:ascii="Times New Roman" w:hAnsi="Times New Roman"/>
          <w:i/>
          <w:iCs/>
          <w:sz w:val="16"/>
          <w:szCs w:val="16"/>
        </w:rPr>
        <w:t>value by</w:t>
      </w:r>
      <w:r w:rsidR="007C0ACE" w:rsidRPr="003A7DA2">
        <w:rPr>
          <w:rFonts w:ascii="Times New Roman" w:hAnsi="Times New Roman"/>
          <w:i/>
          <w:iCs/>
          <w:sz w:val="16"/>
          <w:szCs w:val="16"/>
        </w:rPr>
        <w:t xml:space="preserve"> the former one]</w:t>
      </w:r>
    </w:p>
    <w:p w14:paraId="37FCD01C" w14:textId="347AC438" w:rsidR="005D6ED4" w:rsidRPr="003A7DA2" w:rsidRDefault="005D6ED4" w:rsidP="005D6ED4">
      <w:pPr>
        <w:pStyle w:val="ListParagraph"/>
        <w:numPr>
          <w:ilvl w:val="0"/>
          <w:numId w:val="38"/>
        </w:numPr>
        <w:spacing w:after="120"/>
        <w:rPr>
          <w:rFonts w:ascii="Times New Roman" w:hAnsi="Times New Roman"/>
          <w:b/>
          <w:bCs/>
          <w:i/>
          <w:iCs/>
          <w:sz w:val="16"/>
          <w:szCs w:val="16"/>
        </w:rPr>
      </w:pPr>
      <w:r w:rsidRPr="003A7DA2">
        <w:rPr>
          <w:rFonts w:ascii="Times New Roman" w:hAnsi="Times New Roman"/>
          <w:b/>
          <w:i/>
        </w:rPr>
        <w:t xml:space="preserve">If growth /decay </w:t>
      </w:r>
      <w:r w:rsidR="005204EA">
        <w:rPr>
          <w:rFonts w:ascii="Times New Roman" w:hAnsi="Times New Roman"/>
          <w:b/>
          <w:i/>
        </w:rPr>
        <w:t>factor</w:t>
      </w:r>
      <w:r w:rsidRPr="003A7DA2">
        <w:rPr>
          <w:rFonts w:ascii="Times New Roman" w:hAnsi="Times New Roman"/>
          <w:b/>
          <w:i/>
        </w:rPr>
        <w:t xml:space="preserve"> is constant, then it is exponenti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"/>
        <w:gridCol w:w="4698"/>
        <w:gridCol w:w="432"/>
        <w:gridCol w:w="4644"/>
      </w:tblGrid>
      <w:tr w:rsidR="002A4CFF" w:rsidRPr="003A7DA2" w14:paraId="64B3B8D2" w14:textId="77777777" w:rsidTr="005D6ED4">
        <w:trPr>
          <w:trHeight w:val="2840"/>
        </w:trPr>
        <w:tc>
          <w:tcPr>
            <w:tcW w:w="378" w:type="dxa"/>
          </w:tcPr>
          <w:p w14:paraId="634828B9" w14:textId="77777777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98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720"/>
            </w:tblGrid>
            <w:tr w:rsidR="002A4CFF" w:rsidRPr="003A7DA2" w14:paraId="46AC9BEE" w14:textId="77777777" w:rsidTr="00B4504E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14:paraId="624F2C6D" w14:textId="77777777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3A7DA2">
                    <w:rPr>
                      <w:rFonts w:ascii="Times New Roman" w:hAnsi="Times New Roman"/>
                      <w:b/>
                      <w:i/>
                    </w:rPr>
                    <w:t>t</w:t>
                  </w:r>
                </w:p>
              </w:tc>
              <w:tc>
                <w:tcPr>
                  <w:tcW w:w="720" w:type="dxa"/>
                  <w:shd w:val="clear" w:color="auto" w:fill="B8CCE4" w:themeFill="accent1" w:themeFillTint="66"/>
                  <w:vAlign w:val="center"/>
                </w:tcPr>
                <w:p w14:paraId="12684F08" w14:textId="77777777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3A7DA2">
                    <w:rPr>
                      <w:rFonts w:ascii="Times New Roman" w:hAnsi="Times New Roman"/>
                      <w:b/>
                      <w:i/>
                    </w:rPr>
                    <w:t>A</w:t>
                  </w:r>
                </w:p>
              </w:tc>
            </w:tr>
            <w:tr w:rsidR="002A4CFF" w:rsidRPr="003A7DA2" w14:paraId="0349716A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66E6D1E0" w14:textId="10E8CD4C" w:rsidR="002A4CFF" w:rsidRPr="003A7DA2" w:rsidRDefault="002A4CF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720" w:type="dxa"/>
                  <w:vAlign w:val="center"/>
                </w:tcPr>
                <w:p w14:paraId="400E651A" w14:textId="34B4CD33" w:rsidR="002A4CFF" w:rsidRPr="003A7DA2" w:rsidRDefault="00030CCF" w:rsidP="00DE75F8">
                  <w:pPr>
                    <w:spacing w:before="120"/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35</w:t>
                  </w:r>
                </w:p>
              </w:tc>
            </w:tr>
            <w:tr w:rsidR="002A4CFF" w:rsidRPr="003A7DA2" w14:paraId="6FF93F11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33909041" w14:textId="77777777" w:rsidR="002A4CFF" w:rsidRPr="003A7DA2" w:rsidRDefault="002A4CF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4BFACF8D" w14:textId="213077A3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25</w:t>
                  </w:r>
                </w:p>
              </w:tc>
            </w:tr>
            <w:tr w:rsidR="002A4CFF" w:rsidRPr="003A7DA2" w14:paraId="55E59FCF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47F57021" w14:textId="77777777" w:rsidR="002A4CFF" w:rsidRPr="003A7DA2" w:rsidRDefault="002A4CF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2DDB6CB1" w14:textId="77777777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15</w:t>
                  </w:r>
                </w:p>
              </w:tc>
            </w:tr>
            <w:tr w:rsidR="002A4CFF" w:rsidRPr="003A7DA2" w14:paraId="68ECC23D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6530BC69" w14:textId="77777777" w:rsidR="002A4CFF" w:rsidRPr="003A7DA2" w:rsidRDefault="002A4CF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19B8FDC9" w14:textId="77777777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5</w:t>
                  </w:r>
                </w:p>
              </w:tc>
            </w:tr>
          </w:tbl>
          <w:p w14:paraId="5DE47D2B" w14:textId="1730E5E9" w:rsidR="002A4CFF" w:rsidRPr="003A7DA2" w:rsidRDefault="00805601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9B16166" wp14:editId="5A2D36BD">
                      <wp:simplePos x="0" y="0"/>
                      <wp:positionH relativeFrom="column">
                        <wp:posOffset>793750</wp:posOffset>
                      </wp:positionH>
                      <wp:positionV relativeFrom="paragraph">
                        <wp:posOffset>-1353185</wp:posOffset>
                      </wp:positionV>
                      <wp:extent cx="853440" cy="1238250"/>
                      <wp:effectExtent l="0" t="0" r="22860" b="1905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3440" cy="1238250"/>
                                <a:chOff x="0" y="0"/>
                                <a:chExt cx="854074" cy="1238476"/>
                              </a:xfrm>
                            </wpg:grpSpPr>
                            <wps:wsp>
                              <wps:cNvPr id="2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54074" cy="419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A0C5C84" w14:textId="4C60D339" w:rsidR="003C62BE" w:rsidRPr="00DE75F8" w:rsidRDefault="005A0E11">
                                    <m:oMathPara>
                                      <m:oMathParaPr>
                                        <m:jc m:val="left"/>
                                      </m:oMathParaPr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5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35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0.71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96751"/>
                                  <a:ext cx="853439" cy="419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4116AE" w14:textId="74F4BA08" w:rsidR="003C62BE" w:rsidRPr="00DE75F8" w:rsidRDefault="005A0E11" w:rsidP="00DE75F8">
                                    <m:oMathPara>
                                      <m:oMathParaPr>
                                        <m:jc m:val="left"/>
                                      </m:oMathParaPr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5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5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819377"/>
                                  <a:ext cx="853439" cy="419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0438AA6" w14:textId="77777777" w:rsidR="003C62BE" w:rsidRPr="00DE75F8" w:rsidRDefault="005A0E11" w:rsidP="00DE75F8">
                                    <m:oMathPara>
                                      <m:oMathParaPr>
                                        <m:jc m:val="left"/>
                                      </m:oMathParaPr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5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5</m:t>
                                            </m:r>
                                          </m:den>
                                        </m:f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=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B16166" id="Group 7" o:spid="_x0000_s1028" style="position:absolute;margin-left:62.5pt;margin-top:-106.55pt;width:67.2pt;height:97.5pt;z-index:251667456;mso-width-relative:margin;mso-height-relative:margin" coordsize="8540,12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">
                      <v:shape id="_x0000_s1029" type="#_x0000_t202" style="position:absolute;width:8540;height:4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">
                        <v:textbox style="mso-fit-shape-to-text:t">
                          <w:txbxContent>
                            <w:p w14:paraId="5A0C5C84" w14:textId="4C60D339" w:rsidR="003C62BE" w:rsidRPr="00DE75F8" w:rsidRDefault="003C62BE">
                              <m:oMathPara>
                                <m:oMathParaPr>
                                  <m:jc m:val="left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35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=0.71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030" type="#_x0000_t202" style="position:absolute;top:3967;width:8534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">
                        <v:textbox style="mso-fit-shape-to-text:t">
                          <w:txbxContent>
                            <w:p w14:paraId="604116AE" w14:textId="74F4BA08" w:rsidR="003C62BE" w:rsidRPr="00DE75F8" w:rsidRDefault="003C62BE" w:rsidP="00DE75F8">
                              <m:oMathPara>
                                <m:oMathParaPr>
                                  <m:jc m:val="left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5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_x0000_s1031" type="#_x0000_t202" style="position:absolute;top:8193;width:8534;height:4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">
                        <v:textbox style="mso-fit-shape-to-text:t">
                          <w:txbxContent>
                            <w:p w14:paraId="60438AA6" w14:textId="77777777" w:rsidR="003C62BE" w:rsidRPr="00DE75F8" w:rsidRDefault="003C62BE" w:rsidP="00DE75F8">
                              <m:oMathPara>
                                <m:oMathParaPr>
                                  <m:jc m:val="left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5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5</m:t>
                                      </m:r>
                                    </m:den>
                                  </m:f>
                                  <m:r>
                                    <w:rPr>
                                      <w:rFonts w:ascii="Cambria Math" w:hAnsi="Cambria Math"/>
                                    </w:rPr>
                                    <m:t>=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32" w:type="dxa"/>
          </w:tcPr>
          <w:p w14:paraId="21A2C0C0" w14:textId="1C741C30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810"/>
            </w:tblGrid>
            <w:tr w:rsidR="00B4504E" w:rsidRPr="003A7DA2" w14:paraId="7D7C533B" w14:textId="77777777" w:rsidTr="00B4504E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14:paraId="7BC94F54" w14:textId="77777777" w:rsidR="002A4CFF" w:rsidRPr="003A7DA2" w:rsidRDefault="00030CCF" w:rsidP="002A4CFF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3A7DA2">
                    <w:rPr>
                      <w:rFonts w:ascii="Times New Roman" w:hAnsi="Times New Roman"/>
                      <w:b/>
                      <w:i/>
                    </w:rPr>
                    <w:t>d</w:t>
                  </w:r>
                </w:p>
              </w:tc>
              <w:tc>
                <w:tcPr>
                  <w:tcW w:w="810" w:type="dxa"/>
                  <w:shd w:val="clear" w:color="auto" w:fill="B8CCE4" w:themeFill="accent1" w:themeFillTint="66"/>
                  <w:vAlign w:val="center"/>
                </w:tcPr>
                <w:p w14:paraId="74F53197" w14:textId="77777777" w:rsidR="002A4CFF" w:rsidRPr="003A7DA2" w:rsidRDefault="00030CCF" w:rsidP="003C62BE">
                  <w:pPr>
                    <w:jc w:val="center"/>
                    <w:rPr>
                      <w:rFonts w:ascii="Times New Roman" w:hAnsi="Times New Roman"/>
                      <w:b/>
                      <w:i/>
                    </w:rPr>
                  </w:pPr>
                  <w:r w:rsidRPr="003A7DA2">
                    <w:rPr>
                      <w:rFonts w:ascii="Times New Roman" w:hAnsi="Times New Roman"/>
                      <w:b/>
                      <w:i/>
                    </w:rPr>
                    <w:t>P</w:t>
                  </w:r>
                </w:p>
              </w:tc>
            </w:tr>
            <w:tr w:rsidR="002A4CFF" w:rsidRPr="003A7DA2" w14:paraId="3B853B11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2591F57F" w14:textId="77777777" w:rsidR="002A4CFF" w:rsidRPr="003A7DA2" w:rsidRDefault="002B2416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810" w:type="dxa"/>
                  <w:vAlign w:val="center"/>
                </w:tcPr>
                <w:p w14:paraId="6B83D4BD" w14:textId="4C5CDEBD" w:rsidR="002A4CFF" w:rsidRPr="003A7DA2" w:rsidRDefault="00030CCF" w:rsidP="00DE5087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5</w:t>
                  </w:r>
                  <w:r w:rsidR="00DE5087" w:rsidRPr="003A7DA2">
                    <w:rPr>
                      <w:rFonts w:ascii="Times New Roman" w:hAnsi="Times New Roman"/>
                    </w:rPr>
                    <w:t>1.2</w:t>
                  </w:r>
                </w:p>
              </w:tc>
            </w:tr>
            <w:tr w:rsidR="002A4CFF" w:rsidRPr="003A7DA2" w14:paraId="58335AB1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0137BDF1" w14:textId="1BF8F4CF" w:rsidR="002A4CFF" w:rsidRPr="003A7DA2" w:rsidRDefault="002B2416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10" w:type="dxa"/>
                  <w:vAlign w:val="center"/>
                </w:tcPr>
                <w:p w14:paraId="527E73F5" w14:textId="77777777" w:rsidR="002A4CFF" w:rsidRPr="003A7DA2" w:rsidRDefault="00030CCF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64</w:t>
                  </w:r>
                </w:p>
              </w:tc>
            </w:tr>
            <w:tr w:rsidR="002A4CFF" w:rsidRPr="003A7DA2" w14:paraId="183FE3CC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452B11B1" w14:textId="77777777" w:rsidR="002A4CFF" w:rsidRPr="003A7DA2" w:rsidRDefault="002B2416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810" w:type="dxa"/>
                  <w:vAlign w:val="center"/>
                </w:tcPr>
                <w:p w14:paraId="20528187" w14:textId="77777777" w:rsidR="002A4CFF" w:rsidRPr="003A7DA2" w:rsidRDefault="00030CCF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80</w:t>
                  </w:r>
                </w:p>
              </w:tc>
            </w:tr>
            <w:tr w:rsidR="002A4CFF" w:rsidRPr="003A7DA2" w14:paraId="4DA09EE5" w14:textId="77777777" w:rsidTr="0040381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14:paraId="6612D516" w14:textId="77777777" w:rsidR="002A4CFF" w:rsidRPr="003A7DA2" w:rsidRDefault="002B2416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810" w:type="dxa"/>
                  <w:vAlign w:val="center"/>
                </w:tcPr>
                <w:p w14:paraId="7B858DDF" w14:textId="77777777" w:rsidR="002A4CFF" w:rsidRPr="003A7DA2" w:rsidRDefault="00030CCF" w:rsidP="003C62BE">
                  <w:pPr>
                    <w:jc w:val="center"/>
                    <w:rPr>
                      <w:rFonts w:ascii="Times New Roman" w:hAnsi="Times New Roman"/>
                    </w:rPr>
                  </w:pPr>
                  <w:r w:rsidRPr="003A7DA2">
                    <w:rPr>
                      <w:rFonts w:ascii="Times New Roman" w:hAnsi="Times New Roman"/>
                    </w:rPr>
                    <w:t>100</w:t>
                  </w:r>
                </w:p>
              </w:tc>
            </w:tr>
          </w:tbl>
          <w:p w14:paraId="25FC8CD6" w14:textId="21D9D87F" w:rsidR="002A4CFF" w:rsidRPr="003A7DA2" w:rsidRDefault="00805601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noProof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29B7B22C" wp14:editId="27BCB4DD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-1347470</wp:posOffset>
                      </wp:positionV>
                      <wp:extent cx="853440" cy="1261110"/>
                      <wp:effectExtent l="0" t="0" r="22860" b="15240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3440" cy="1261110"/>
                                <a:chOff x="0" y="0"/>
                                <a:chExt cx="854074" cy="1261111"/>
                              </a:xfrm>
                            </wpg:grpSpPr>
                            <wps:wsp>
                              <wps:cNvPr id="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54074" cy="4419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4F4FABE" w14:textId="7619B646" w:rsidR="003C62BE" w:rsidRDefault="003C62BE" w:rsidP="00DE75F8"/>
                                  <w:p w14:paraId="53729EA1" w14:textId="77777777" w:rsidR="003C62BE" w:rsidRPr="00DE75F8" w:rsidRDefault="003C62BE" w:rsidP="00DE75F8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96661"/>
                                  <a:ext cx="853439" cy="4419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F41C6BE" w14:textId="51B9C7EA" w:rsidR="003C62BE" w:rsidRDefault="003C62BE" w:rsidP="00DE75F8"/>
                                  <w:p w14:paraId="5F3742BC" w14:textId="77777777" w:rsidR="003C62BE" w:rsidRPr="00DE75F8" w:rsidRDefault="003C62BE" w:rsidP="00DE75F8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819152"/>
                                  <a:ext cx="853439" cy="4419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455560" w14:textId="5C252E72" w:rsidR="003C62BE" w:rsidRDefault="003C62BE" w:rsidP="00DE75F8"/>
                                  <w:p w14:paraId="1973B3B8" w14:textId="77777777" w:rsidR="003C62BE" w:rsidRPr="00DE75F8" w:rsidRDefault="003C62BE" w:rsidP="00DE75F8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B7B22C" id="Group 8" o:spid="_x0000_s1032" style="position:absolute;margin-left:66.85pt;margin-top:-106.1pt;width:67.2pt;height:99.3pt;z-index:251669504;mso-width-relative:margin;mso-height-relative:margin" coordsize="854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">
                      <v:shape id="_x0000_s1033" type="#_x0000_t202" style="position:absolute;width:8540;height:44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">
                        <v:textbox style="mso-fit-shape-to-text:t">
                          <w:txbxContent>
                            <w:p w14:paraId="04F4FABE" w14:textId="7619B646" w:rsidR="003C62BE" w:rsidRDefault="003C62BE" w:rsidP="00DE75F8"/>
                            <w:p w14:paraId="53729EA1" w14:textId="77777777" w:rsidR="003C62BE" w:rsidRPr="00DE75F8" w:rsidRDefault="003C62BE" w:rsidP="00DE75F8"/>
                          </w:txbxContent>
                        </v:textbox>
                      </v:shape>
                      <v:shape id="_x0000_s1034" type="#_x0000_t202" style="position:absolute;top:3966;width:8534;height:4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">
                        <v:textbox style="mso-fit-shape-to-text:t">
                          <w:txbxContent>
                            <w:p w14:paraId="5F41C6BE" w14:textId="51B9C7EA" w:rsidR="003C62BE" w:rsidRDefault="003C62BE" w:rsidP="00DE75F8"/>
                            <w:p w14:paraId="5F3742BC" w14:textId="77777777" w:rsidR="003C62BE" w:rsidRPr="00DE75F8" w:rsidRDefault="003C62BE" w:rsidP="00DE75F8"/>
                          </w:txbxContent>
                        </v:textbox>
                      </v:shape>
                      <v:shape id="_x0000_s1035" type="#_x0000_t202" style="position:absolute;top:8191;width:8534;height:4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">
                        <v:textbox style="mso-fit-shape-to-text:t">
                          <w:txbxContent>
                            <w:p w14:paraId="34455560" w14:textId="5C252E72" w:rsidR="003C62BE" w:rsidRDefault="003C62BE" w:rsidP="00DE75F8"/>
                            <w:p w14:paraId="1973B3B8" w14:textId="77777777" w:rsidR="003C62BE" w:rsidRPr="00DE75F8" w:rsidRDefault="003C62BE" w:rsidP="00DE75F8"/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2A4CFF" w:rsidRPr="003A7DA2" w14:paraId="63F1A960" w14:textId="77777777" w:rsidTr="00DE5087">
        <w:trPr>
          <w:trHeight w:val="1953"/>
        </w:trPr>
        <w:tc>
          <w:tcPr>
            <w:tcW w:w="378" w:type="dxa"/>
          </w:tcPr>
          <w:p w14:paraId="5DC62A47" w14:textId="77777777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98" w:type="dxa"/>
          </w:tcPr>
          <w:p w14:paraId="1650C568" w14:textId="77777777" w:rsidR="002A4CFF" w:rsidRPr="003A7DA2" w:rsidRDefault="00030CCF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 wp14:anchorId="29058933" wp14:editId="0D3E56A8">
                  <wp:extent cx="1017715" cy="1005840"/>
                  <wp:effectExtent l="19050" t="0" r="0" b="0"/>
                  <wp:docPr id="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715" cy="1005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" w:type="dxa"/>
          </w:tcPr>
          <w:p w14:paraId="33B1D191" w14:textId="77777777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</w:tcPr>
          <w:p w14:paraId="47C176A6" w14:textId="77777777" w:rsidR="002A4CFF" w:rsidRPr="003A7DA2" w:rsidRDefault="00030CCF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 wp14:anchorId="79A53988" wp14:editId="2B8F1152">
                  <wp:extent cx="1017715" cy="1005840"/>
                  <wp:effectExtent l="19050" t="0" r="0" b="0"/>
                  <wp:docPr id="2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715" cy="1005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4CFF" w:rsidRPr="003A7DA2" w14:paraId="29CCD77C" w14:textId="77777777" w:rsidTr="00DE5087">
        <w:trPr>
          <w:trHeight w:val="90"/>
        </w:trPr>
        <w:tc>
          <w:tcPr>
            <w:tcW w:w="378" w:type="dxa"/>
          </w:tcPr>
          <w:p w14:paraId="48FBB75E" w14:textId="77777777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98" w:type="dxa"/>
          </w:tcPr>
          <w:p w14:paraId="7BB675C6" w14:textId="77777777" w:rsidR="002A4CFF" w:rsidRPr="003A7DA2" w:rsidRDefault="00030CCF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position w:val="-12"/>
              </w:rPr>
              <w:object w:dxaOrig="1040" w:dyaOrig="400" w14:anchorId="6E14C074">
                <v:shape id="_x0000_i1028" type="#_x0000_t75" style="width:52pt;height:20pt" o:ole="">
                  <v:imagedata r:id="rId22" o:title=""/>
                </v:shape>
                <o:OLEObject Type="Embed" ProgID="Equation.DSMT4" ShapeID="_x0000_i1028" DrawAspect="Content" ObjectID="_1631781296" r:id="rId23"/>
              </w:object>
            </w:r>
          </w:p>
        </w:tc>
        <w:tc>
          <w:tcPr>
            <w:tcW w:w="432" w:type="dxa"/>
          </w:tcPr>
          <w:p w14:paraId="21D12AF6" w14:textId="77777777" w:rsidR="002A4CFF" w:rsidRPr="003A7DA2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</w:tcPr>
          <w:p w14:paraId="7069E6EC" w14:textId="77777777" w:rsidR="002A4CFF" w:rsidRPr="003A7DA2" w:rsidRDefault="00030CCF" w:rsidP="002A4CFF">
            <w:pPr>
              <w:rPr>
                <w:rFonts w:ascii="Times New Roman" w:hAnsi="Times New Roman"/>
              </w:rPr>
            </w:pPr>
            <w:r w:rsidRPr="003A7DA2">
              <w:rPr>
                <w:rFonts w:ascii="Times New Roman" w:hAnsi="Times New Roman"/>
                <w:position w:val="-10"/>
              </w:rPr>
              <w:object w:dxaOrig="840" w:dyaOrig="340" w14:anchorId="2D280ECA">
                <v:shape id="_x0000_i1029" type="#_x0000_t75" style="width:42.5pt;height:16.5pt" o:ole="">
                  <v:imagedata r:id="rId24" o:title=""/>
                </v:shape>
                <o:OLEObject Type="Embed" ProgID="Equation.DSMT4" ShapeID="_x0000_i1029" DrawAspect="Content" ObjectID="_1631781297" r:id="rId25"/>
              </w:object>
            </w:r>
          </w:p>
        </w:tc>
      </w:tr>
    </w:tbl>
    <w:p w14:paraId="15D7CBC3" w14:textId="27AC5D10" w:rsidR="00012086" w:rsidRPr="003A7DA2" w:rsidRDefault="0064440E" w:rsidP="00636B1B">
      <w:pPr>
        <w:rPr>
          <w:rFonts w:ascii="Times New Roman" w:hAnsi="Times New Roman"/>
          <w:bCs/>
          <w:iCs/>
        </w:rPr>
      </w:pPr>
      <w:r>
        <w:rPr>
          <w:rFonts w:ascii="Times New Roman" w:hAnsi="Times New Roman"/>
          <w:bCs/>
          <w:iCs/>
        </w:rPr>
        <w:tab/>
      </w:r>
    </w:p>
    <w:sectPr w:rsidR="00012086" w:rsidRPr="003A7DA2" w:rsidSect="00FA7FD8">
      <w:footerReference w:type="default" r:id="rId26"/>
      <w:pgSz w:w="12240" w:h="15840"/>
      <w:pgMar w:top="720" w:right="720" w:bottom="720" w:left="720" w:header="284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79E656" w14:textId="77777777" w:rsidR="005A0E11" w:rsidRDefault="005A0E11" w:rsidP="00C17937">
      <w:r>
        <w:separator/>
      </w:r>
    </w:p>
  </w:endnote>
  <w:endnote w:type="continuationSeparator" w:id="0">
    <w:p w14:paraId="2FE9CB91" w14:textId="77777777" w:rsidR="005A0E11" w:rsidRDefault="005A0E11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789A9E" w14:textId="12BCAAE0" w:rsidR="003C62BE" w:rsidRPr="00FA7FD8" w:rsidRDefault="003C62BE" w:rsidP="00222B56">
    <w:pPr>
      <w:pStyle w:val="Footer"/>
      <w:tabs>
        <w:tab w:val="clear" w:pos="9360"/>
        <w:tab w:val="right" w:pos="10773"/>
      </w:tabs>
      <w:rPr>
        <w:rFonts w:ascii="Times New Roman" w:hAnsi="Times New Roman"/>
      </w:rPr>
    </w:pPr>
    <w:r w:rsidRPr="00FA7FD8">
      <w:rPr>
        <w:rFonts w:ascii="Times New Roman" w:hAnsi="Times New Roman"/>
      </w:rPr>
      <w:tab/>
    </w:r>
    <w:r w:rsidRPr="00FA7FD8">
      <w:rPr>
        <w:rFonts w:ascii="Times New Roman" w:hAnsi="Times New Roman"/>
      </w:rPr>
      <w:tab/>
      <w:t xml:space="preserve">Page </w:t>
    </w:r>
    <w:r w:rsidRPr="00FA7FD8">
      <w:rPr>
        <w:rFonts w:ascii="Times New Roman" w:hAnsi="Times New Roman"/>
      </w:rPr>
      <w:fldChar w:fldCharType="begin"/>
    </w:r>
    <w:r w:rsidRPr="00FA7FD8">
      <w:rPr>
        <w:rFonts w:ascii="Times New Roman" w:hAnsi="Times New Roman"/>
      </w:rPr>
      <w:instrText xml:space="preserve"> PAGE </w:instrText>
    </w:r>
    <w:r w:rsidRPr="00FA7FD8">
      <w:rPr>
        <w:rFonts w:ascii="Times New Roman" w:hAnsi="Times New Roman"/>
      </w:rPr>
      <w:fldChar w:fldCharType="separate"/>
    </w:r>
    <w:r w:rsidR="00636E2E">
      <w:rPr>
        <w:rFonts w:ascii="Times New Roman" w:hAnsi="Times New Roman"/>
        <w:noProof/>
      </w:rPr>
      <w:t>2</w:t>
    </w:r>
    <w:r w:rsidRPr="00FA7FD8">
      <w:rPr>
        <w:rFonts w:ascii="Times New Roman" w:hAnsi="Times New Roman"/>
      </w:rPr>
      <w:fldChar w:fldCharType="end"/>
    </w:r>
    <w:r w:rsidRPr="00FA7FD8">
      <w:rPr>
        <w:rFonts w:ascii="Times New Roman" w:hAnsi="Times New Roman"/>
      </w:rPr>
      <w:t xml:space="preserve"> of </w:t>
    </w:r>
    <w:r w:rsidRPr="00FA7FD8">
      <w:rPr>
        <w:rFonts w:ascii="Times New Roman" w:hAnsi="Times New Roman"/>
      </w:rPr>
      <w:fldChar w:fldCharType="begin"/>
    </w:r>
    <w:r w:rsidRPr="00FA7FD8">
      <w:rPr>
        <w:rFonts w:ascii="Times New Roman" w:hAnsi="Times New Roman"/>
      </w:rPr>
      <w:instrText xml:space="preserve"> NUMPAGES  </w:instrText>
    </w:r>
    <w:r w:rsidRPr="00FA7FD8">
      <w:rPr>
        <w:rFonts w:ascii="Times New Roman" w:hAnsi="Times New Roman"/>
      </w:rPr>
      <w:fldChar w:fldCharType="separate"/>
    </w:r>
    <w:r w:rsidR="00636E2E">
      <w:rPr>
        <w:rFonts w:ascii="Times New Roman" w:hAnsi="Times New Roman"/>
        <w:noProof/>
      </w:rPr>
      <w:t>3</w:t>
    </w:r>
    <w:r w:rsidRPr="00FA7FD8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6DD94C" w14:textId="19FD04E3" w:rsidR="003C62BE" w:rsidRPr="00FA7FD8" w:rsidRDefault="003C62BE" w:rsidP="00FA7FD8">
    <w:pPr>
      <w:pBdr>
        <w:top w:val="single" w:sz="4" w:space="1" w:color="auto"/>
      </w:pBdr>
      <w:tabs>
        <w:tab w:val="right" w:pos="10773"/>
      </w:tabs>
      <w:rPr>
        <w:rFonts w:ascii="Times New Roman" w:hAnsi="Times New Roman"/>
      </w:rPr>
    </w:pPr>
    <w:r w:rsidRPr="002E557A">
      <w:rPr>
        <w:rFonts w:ascii="Times New Roman" w:hAnsi="Times New Roman"/>
        <w:b/>
      </w:rPr>
      <w:t>Practice</w:t>
    </w:r>
    <w:r w:rsidRPr="002E557A">
      <w:rPr>
        <w:rFonts w:ascii="Times New Roman" w:hAnsi="Times New Roman"/>
      </w:rPr>
      <w:t>:  Page 315 #2 – 7</w:t>
    </w:r>
    <w:r>
      <w:rPr>
        <w:rFonts w:ascii="Times New Roman" w:hAnsi="Times New Roman"/>
      </w:rPr>
      <w:tab/>
      <w:t xml:space="preserve"> </w:t>
    </w:r>
    <w:r w:rsidRPr="00FA7FD8">
      <w:rPr>
        <w:rFonts w:ascii="Times New Roman" w:hAnsi="Times New Roman"/>
      </w:rPr>
      <w:t xml:space="preserve">Page </w:t>
    </w:r>
    <w:r w:rsidRPr="00FA7FD8">
      <w:rPr>
        <w:rFonts w:ascii="Times New Roman" w:hAnsi="Times New Roman"/>
      </w:rPr>
      <w:fldChar w:fldCharType="begin"/>
    </w:r>
    <w:r w:rsidRPr="00FA7FD8">
      <w:rPr>
        <w:rFonts w:ascii="Times New Roman" w:hAnsi="Times New Roman"/>
      </w:rPr>
      <w:instrText xml:space="preserve"> PAGE </w:instrText>
    </w:r>
    <w:r w:rsidRPr="00FA7FD8">
      <w:rPr>
        <w:rFonts w:ascii="Times New Roman" w:hAnsi="Times New Roman"/>
      </w:rPr>
      <w:fldChar w:fldCharType="separate"/>
    </w:r>
    <w:r w:rsidR="00636E2E">
      <w:rPr>
        <w:rFonts w:ascii="Times New Roman" w:hAnsi="Times New Roman"/>
        <w:noProof/>
      </w:rPr>
      <w:t>3</w:t>
    </w:r>
    <w:r w:rsidRPr="00FA7FD8">
      <w:rPr>
        <w:rFonts w:ascii="Times New Roman" w:hAnsi="Times New Roman"/>
      </w:rPr>
      <w:fldChar w:fldCharType="end"/>
    </w:r>
    <w:r w:rsidRPr="00FA7FD8">
      <w:rPr>
        <w:rFonts w:ascii="Times New Roman" w:hAnsi="Times New Roman"/>
      </w:rPr>
      <w:t xml:space="preserve"> of </w:t>
    </w:r>
    <w:r w:rsidRPr="00FA7FD8">
      <w:rPr>
        <w:rFonts w:ascii="Times New Roman" w:hAnsi="Times New Roman"/>
      </w:rPr>
      <w:fldChar w:fldCharType="begin"/>
    </w:r>
    <w:r w:rsidRPr="00FA7FD8">
      <w:rPr>
        <w:rFonts w:ascii="Times New Roman" w:hAnsi="Times New Roman"/>
      </w:rPr>
      <w:instrText xml:space="preserve"> NUMPAGES  </w:instrText>
    </w:r>
    <w:r w:rsidRPr="00FA7FD8">
      <w:rPr>
        <w:rFonts w:ascii="Times New Roman" w:hAnsi="Times New Roman"/>
      </w:rPr>
      <w:fldChar w:fldCharType="separate"/>
    </w:r>
    <w:r w:rsidR="00636E2E">
      <w:rPr>
        <w:rFonts w:ascii="Times New Roman" w:hAnsi="Times New Roman"/>
        <w:noProof/>
      </w:rPr>
      <w:t>3</w:t>
    </w:r>
    <w:r w:rsidRPr="00FA7FD8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9D55B2" w14:textId="77777777" w:rsidR="005A0E11" w:rsidRDefault="005A0E11" w:rsidP="00C17937">
      <w:r>
        <w:separator/>
      </w:r>
    </w:p>
  </w:footnote>
  <w:footnote w:type="continuationSeparator" w:id="0">
    <w:p w14:paraId="342994B2" w14:textId="77777777" w:rsidR="005A0E11" w:rsidRDefault="005A0E11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B905EC" w14:textId="51B61BAC" w:rsidR="003C62BE" w:rsidRDefault="003C62BE" w:rsidP="002E557A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5224E176" w14:textId="73DEA9EC" w:rsidR="003C62BE" w:rsidRDefault="003C62BE" w:rsidP="002E557A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5: Exponential Models</w:t>
    </w:r>
    <w:r>
      <w:rPr>
        <w:rFonts w:ascii="Times New Roman" w:hAnsi="Times New Roman"/>
        <w:b/>
        <w:sz w:val="24"/>
        <w:szCs w:val="24"/>
        <w:u w:val="single"/>
      </w:rPr>
      <w:tab/>
      <w:t>Unit 5: Graphical Models</w:t>
    </w:r>
  </w:p>
  <w:p w14:paraId="18AB2217" w14:textId="579F9F8F" w:rsidR="003C62BE" w:rsidRPr="002E557A" w:rsidRDefault="003C62BE" w:rsidP="002E55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60D5B"/>
    <w:multiLevelType w:val="hybridMultilevel"/>
    <w:tmpl w:val="03367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8564336"/>
    <w:multiLevelType w:val="hybridMultilevel"/>
    <w:tmpl w:val="5C300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0"/>
  </w:num>
  <w:num w:numId="3">
    <w:abstractNumId w:val="21"/>
  </w:num>
  <w:num w:numId="4">
    <w:abstractNumId w:val="30"/>
  </w:num>
  <w:num w:numId="5">
    <w:abstractNumId w:val="38"/>
  </w:num>
  <w:num w:numId="6">
    <w:abstractNumId w:val="20"/>
  </w:num>
  <w:num w:numId="7">
    <w:abstractNumId w:val="9"/>
  </w:num>
  <w:num w:numId="8">
    <w:abstractNumId w:val="13"/>
  </w:num>
  <w:num w:numId="9">
    <w:abstractNumId w:val="16"/>
  </w:num>
  <w:num w:numId="10">
    <w:abstractNumId w:val="22"/>
  </w:num>
  <w:num w:numId="11">
    <w:abstractNumId w:val="4"/>
  </w:num>
  <w:num w:numId="12">
    <w:abstractNumId w:val="25"/>
  </w:num>
  <w:num w:numId="13">
    <w:abstractNumId w:val="34"/>
  </w:num>
  <w:num w:numId="14">
    <w:abstractNumId w:val="7"/>
  </w:num>
  <w:num w:numId="15">
    <w:abstractNumId w:val="32"/>
  </w:num>
  <w:num w:numId="16">
    <w:abstractNumId w:val="33"/>
  </w:num>
  <w:num w:numId="17">
    <w:abstractNumId w:val="19"/>
  </w:num>
  <w:num w:numId="18">
    <w:abstractNumId w:val="37"/>
  </w:num>
  <w:num w:numId="19">
    <w:abstractNumId w:val="26"/>
  </w:num>
  <w:num w:numId="20">
    <w:abstractNumId w:val="1"/>
  </w:num>
  <w:num w:numId="21">
    <w:abstractNumId w:val="3"/>
  </w:num>
  <w:num w:numId="22">
    <w:abstractNumId w:val="36"/>
  </w:num>
  <w:num w:numId="23">
    <w:abstractNumId w:val="15"/>
  </w:num>
  <w:num w:numId="24">
    <w:abstractNumId w:val="29"/>
  </w:num>
  <w:num w:numId="25">
    <w:abstractNumId w:val="2"/>
  </w:num>
  <w:num w:numId="26">
    <w:abstractNumId w:val="23"/>
  </w:num>
  <w:num w:numId="27">
    <w:abstractNumId w:val="40"/>
  </w:num>
  <w:num w:numId="28">
    <w:abstractNumId w:val="31"/>
  </w:num>
  <w:num w:numId="29">
    <w:abstractNumId w:val="35"/>
  </w:num>
  <w:num w:numId="30">
    <w:abstractNumId w:val="12"/>
  </w:num>
  <w:num w:numId="31">
    <w:abstractNumId w:val="14"/>
  </w:num>
  <w:num w:numId="32">
    <w:abstractNumId w:val="8"/>
  </w:num>
  <w:num w:numId="33">
    <w:abstractNumId w:val="11"/>
  </w:num>
  <w:num w:numId="34">
    <w:abstractNumId w:val="18"/>
  </w:num>
  <w:num w:numId="35">
    <w:abstractNumId w:val="17"/>
  </w:num>
  <w:num w:numId="36">
    <w:abstractNumId w:val="6"/>
  </w:num>
  <w:num w:numId="37">
    <w:abstractNumId w:val="5"/>
  </w:num>
  <w:num w:numId="38">
    <w:abstractNumId w:val="39"/>
  </w:num>
  <w:num w:numId="39">
    <w:abstractNumId w:val="27"/>
  </w:num>
  <w:num w:numId="40">
    <w:abstractNumId w:val="24"/>
  </w:num>
  <w:num w:numId="4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2F7B"/>
    <w:rsid w:val="00011C97"/>
    <w:rsid w:val="00012086"/>
    <w:rsid w:val="0001621E"/>
    <w:rsid w:val="000174CD"/>
    <w:rsid w:val="00021271"/>
    <w:rsid w:val="000263A1"/>
    <w:rsid w:val="00030CCF"/>
    <w:rsid w:val="0003776D"/>
    <w:rsid w:val="00047C27"/>
    <w:rsid w:val="00060171"/>
    <w:rsid w:val="000634A4"/>
    <w:rsid w:val="00070FA8"/>
    <w:rsid w:val="00073375"/>
    <w:rsid w:val="0007666C"/>
    <w:rsid w:val="0007724E"/>
    <w:rsid w:val="00081A27"/>
    <w:rsid w:val="00087E15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602EA"/>
    <w:rsid w:val="00163BC0"/>
    <w:rsid w:val="00166559"/>
    <w:rsid w:val="00174292"/>
    <w:rsid w:val="001906E1"/>
    <w:rsid w:val="001913FE"/>
    <w:rsid w:val="0019223E"/>
    <w:rsid w:val="0019432C"/>
    <w:rsid w:val="00194530"/>
    <w:rsid w:val="001A0159"/>
    <w:rsid w:val="001A789C"/>
    <w:rsid w:val="001B380B"/>
    <w:rsid w:val="001D2616"/>
    <w:rsid w:val="001E6B5C"/>
    <w:rsid w:val="001F5AE3"/>
    <w:rsid w:val="001F681C"/>
    <w:rsid w:val="001F7B4B"/>
    <w:rsid w:val="0020184C"/>
    <w:rsid w:val="002117E9"/>
    <w:rsid w:val="0022207C"/>
    <w:rsid w:val="00222B56"/>
    <w:rsid w:val="00231C0B"/>
    <w:rsid w:val="00233F73"/>
    <w:rsid w:val="0023402F"/>
    <w:rsid w:val="002406C6"/>
    <w:rsid w:val="00240D0B"/>
    <w:rsid w:val="00246AA4"/>
    <w:rsid w:val="00252FE3"/>
    <w:rsid w:val="0025464A"/>
    <w:rsid w:val="002819FE"/>
    <w:rsid w:val="002908AA"/>
    <w:rsid w:val="00297028"/>
    <w:rsid w:val="002A4CFF"/>
    <w:rsid w:val="002A5457"/>
    <w:rsid w:val="002B2416"/>
    <w:rsid w:val="002B7BE8"/>
    <w:rsid w:val="002D5407"/>
    <w:rsid w:val="002E54B8"/>
    <w:rsid w:val="002E557A"/>
    <w:rsid w:val="002F2DA0"/>
    <w:rsid w:val="002F5FAD"/>
    <w:rsid w:val="0030406A"/>
    <w:rsid w:val="00314078"/>
    <w:rsid w:val="00314978"/>
    <w:rsid w:val="00324D40"/>
    <w:rsid w:val="00344F8B"/>
    <w:rsid w:val="00376DE1"/>
    <w:rsid w:val="00392F5D"/>
    <w:rsid w:val="00393FC1"/>
    <w:rsid w:val="00397373"/>
    <w:rsid w:val="003A7DA2"/>
    <w:rsid w:val="003A7DDC"/>
    <w:rsid w:val="003B3018"/>
    <w:rsid w:val="003C62BE"/>
    <w:rsid w:val="003E0711"/>
    <w:rsid w:val="0040224A"/>
    <w:rsid w:val="00402C81"/>
    <w:rsid w:val="0040381B"/>
    <w:rsid w:val="00405819"/>
    <w:rsid w:val="004137FD"/>
    <w:rsid w:val="00436066"/>
    <w:rsid w:val="0044253A"/>
    <w:rsid w:val="00443351"/>
    <w:rsid w:val="004552B1"/>
    <w:rsid w:val="00460E61"/>
    <w:rsid w:val="00463C36"/>
    <w:rsid w:val="00492B2C"/>
    <w:rsid w:val="004962BB"/>
    <w:rsid w:val="004A2A92"/>
    <w:rsid w:val="004C49D7"/>
    <w:rsid w:val="004D6CDD"/>
    <w:rsid w:val="004E4A6C"/>
    <w:rsid w:val="00503742"/>
    <w:rsid w:val="0051588A"/>
    <w:rsid w:val="005204EA"/>
    <w:rsid w:val="005333E4"/>
    <w:rsid w:val="00536AB0"/>
    <w:rsid w:val="00567035"/>
    <w:rsid w:val="0059069B"/>
    <w:rsid w:val="00591A3E"/>
    <w:rsid w:val="00592C84"/>
    <w:rsid w:val="00595F2E"/>
    <w:rsid w:val="005A0E11"/>
    <w:rsid w:val="005A3608"/>
    <w:rsid w:val="005A442E"/>
    <w:rsid w:val="005C0AE3"/>
    <w:rsid w:val="005D6ED4"/>
    <w:rsid w:val="005F1090"/>
    <w:rsid w:val="005F3E1A"/>
    <w:rsid w:val="005F6E6C"/>
    <w:rsid w:val="00600F66"/>
    <w:rsid w:val="0060555E"/>
    <w:rsid w:val="00616BD0"/>
    <w:rsid w:val="00617E69"/>
    <w:rsid w:val="00636B1B"/>
    <w:rsid w:val="00636E2E"/>
    <w:rsid w:val="0064440E"/>
    <w:rsid w:val="006472A3"/>
    <w:rsid w:val="00650722"/>
    <w:rsid w:val="00653065"/>
    <w:rsid w:val="00662CF1"/>
    <w:rsid w:val="0066584B"/>
    <w:rsid w:val="00675E9A"/>
    <w:rsid w:val="006808E2"/>
    <w:rsid w:val="0069466E"/>
    <w:rsid w:val="006A1B52"/>
    <w:rsid w:val="006B0A41"/>
    <w:rsid w:val="006B3853"/>
    <w:rsid w:val="006C3664"/>
    <w:rsid w:val="006C4A1A"/>
    <w:rsid w:val="006C515A"/>
    <w:rsid w:val="006C5863"/>
    <w:rsid w:val="006C6A80"/>
    <w:rsid w:val="006F6C4C"/>
    <w:rsid w:val="0070144B"/>
    <w:rsid w:val="00710541"/>
    <w:rsid w:val="00770660"/>
    <w:rsid w:val="00782FA9"/>
    <w:rsid w:val="00787E38"/>
    <w:rsid w:val="00792729"/>
    <w:rsid w:val="007A1651"/>
    <w:rsid w:val="007A289C"/>
    <w:rsid w:val="007A3661"/>
    <w:rsid w:val="007B57DE"/>
    <w:rsid w:val="007C0ACE"/>
    <w:rsid w:val="007C116B"/>
    <w:rsid w:val="007C5795"/>
    <w:rsid w:val="007E2AE5"/>
    <w:rsid w:val="007E2F9A"/>
    <w:rsid w:val="007E6521"/>
    <w:rsid w:val="007F42D9"/>
    <w:rsid w:val="00805601"/>
    <w:rsid w:val="0080705D"/>
    <w:rsid w:val="00810868"/>
    <w:rsid w:val="00820599"/>
    <w:rsid w:val="008259E5"/>
    <w:rsid w:val="00831022"/>
    <w:rsid w:val="00836597"/>
    <w:rsid w:val="00846803"/>
    <w:rsid w:val="00846E80"/>
    <w:rsid w:val="008513DB"/>
    <w:rsid w:val="0087386E"/>
    <w:rsid w:val="00874570"/>
    <w:rsid w:val="008834F4"/>
    <w:rsid w:val="0089078F"/>
    <w:rsid w:val="00896488"/>
    <w:rsid w:val="0089748C"/>
    <w:rsid w:val="008C282F"/>
    <w:rsid w:val="008C7413"/>
    <w:rsid w:val="008D0820"/>
    <w:rsid w:val="008D5ED5"/>
    <w:rsid w:val="008E26FA"/>
    <w:rsid w:val="008E2D33"/>
    <w:rsid w:val="00931048"/>
    <w:rsid w:val="00934B01"/>
    <w:rsid w:val="00945F23"/>
    <w:rsid w:val="00951235"/>
    <w:rsid w:val="009634E2"/>
    <w:rsid w:val="00965F81"/>
    <w:rsid w:val="009676B2"/>
    <w:rsid w:val="00990EC8"/>
    <w:rsid w:val="009B6032"/>
    <w:rsid w:val="009C5B8E"/>
    <w:rsid w:val="009D4920"/>
    <w:rsid w:val="009D7AEF"/>
    <w:rsid w:val="009E10E3"/>
    <w:rsid w:val="009E1AA0"/>
    <w:rsid w:val="009F2E9A"/>
    <w:rsid w:val="00A022E3"/>
    <w:rsid w:val="00A0795B"/>
    <w:rsid w:val="00A10345"/>
    <w:rsid w:val="00A24321"/>
    <w:rsid w:val="00A27BAA"/>
    <w:rsid w:val="00A40C3E"/>
    <w:rsid w:val="00A47558"/>
    <w:rsid w:val="00A53450"/>
    <w:rsid w:val="00A552F2"/>
    <w:rsid w:val="00A6228B"/>
    <w:rsid w:val="00A64BCA"/>
    <w:rsid w:val="00A65D76"/>
    <w:rsid w:val="00A91137"/>
    <w:rsid w:val="00A929E3"/>
    <w:rsid w:val="00AA21FB"/>
    <w:rsid w:val="00AC2CE0"/>
    <w:rsid w:val="00AE3C44"/>
    <w:rsid w:val="00AE4075"/>
    <w:rsid w:val="00AF61CC"/>
    <w:rsid w:val="00B00577"/>
    <w:rsid w:val="00B01BC0"/>
    <w:rsid w:val="00B023BC"/>
    <w:rsid w:val="00B07B3B"/>
    <w:rsid w:val="00B100C9"/>
    <w:rsid w:val="00B1269F"/>
    <w:rsid w:val="00B15469"/>
    <w:rsid w:val="00B309DD"/>
    <w:rsid w:val="00B33C9D"/>
    <w:rsid w:val="00B4339E"/>
    <w:rsid w:val="00B4504E"/>
    <w:rsid w:val="00B457D1"/>
    <w:rsid w:val="00B45935"/>
    <w:rsid w:val="00B51B82"/>
    <w:rsid w:val="00B54B9B"/>
    <w:rsid w:val="00B56E80"/>
    <w:rsid w:val="00B8669F"/>
    <w:rsid w:val="00B9387C"/>
    <w:rsid w:val="00BA0EDA"/>
    <w:rsid w:val="00BB1A83"/>
    <w:rsid w:val="00BC6DAF"/>
    <w:rsid w:val="00BF4878"/>
    <w:rsid w:val="00C05D51"/>
    <w:rsid w:val="00C11339"/>
    <w:rsid w:val="00C1666E"/>
    <w:rsid w:val="00C17937"/>
    <w:rsid w:val="00C22DA2"/>
    <w:rsid w:val="00C33138"/>
    <w:rsid w:val="00C35617"/>
    <w:rsid w:val="00C46B9D"/>
    <w:rsid w:val="00C53AC3"/>
    <w:rsid w:val="00C5471D"/>
    <w:rsid w:val="00C54F89"/>
    <w:rsid w:val="00C851CB"/>
    <w:rsid w:val="00C9034F"/>
    <w:rsid w:val="00C95B74"/>
    <w:rsid w:val="00CA121F"/>
    <w:rsid w:val="00CB4063"/>
    <w:rsid w:val="00CD1393"/>
    <w:rsid w:val="00CE7C92"/>
    <w:rsid w:val="00CF2A83"/>
    <w:rsid w:val="00D04B59"/>
    <w:rsid w:val="00D05EC1"/>
    <w:rsid w:val="00D117A9"/>
    <w:rsid w:val="00D122CE"/>
    <w:rsid w:val="00D21C9D"/>
    <w:rsid w:val="00D2231E"/>
    <w:rsid w:val="00D3468D"/>
    <w:rsid w:val="00D525EF"/>
    <w:rsid w:val="00D5318D"/>
    <w:rsid w:val="00D751A1"/>
    <w:rsid w:val="00D76F44"/>
    <w:rsid w:val="00D82870"/>
    <w:rsid w:val="00D85E09"/>
    <w:rsid w:val="00D92870"/>
    <w:rsid w:val="00D9680A"/>
    <w:rsid w:val="00D96FFA"/>
    <w:rsid w:val="00DE5087"/>
    <w:rsid w:val="00DE75F8"/>
    <w:rsid w:val="00DF0011"/>
    <w:rsid w:val="00DF6E1D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3D9A"/>
    <w:rsid w:val="00E54604"/>
    <w:rsid w:val="00E549EF"/>
    <w:rsid w:val="00E61EBB"/>
    <w:rsid w:val="00E647A0"/>
    <w:rsid w:val="00E67AFA"/>
    <w:rsid w:val="00E734FA"/>
    <w:rsid w:val="00E8726B"/>
    <w:rsid w:val="00EA5727"/>
    <w:rsid w:val="00EB4E17"/>
    <w:rsid w:val="00EC1E23"/>
    <w:rsid w:val="00ED5306"/>
    <w:rsid w:val="00EE71EB"/>
    <w:rsid w:val="00EF6237"/>
    <w:rsid w:val="00F02194"/>
    <w:rsid w:val="00F11FFD"/>
    <w:rsid w:val="00F43A18"/>
    <w:rsid w:val="00F446A5"/>
    <w:rsid w:val="00F501F5"/>
    <w:rsid w:val="00F54969"/>
    <w:rsid w:val="00F65590"/>
    <w:rsid w:val="00F97E6F"/>
    <w:rsid w:val="00FA2F15"/>
    <w:rsid w:val="00FA2FB3"/>
    <w:rsid w:val="00FA3C7D"/>
    <w:rsid w:val="00FA4C20"/>
    <w:rsid w:val="00FA7FD8"/>
    <w:rsid w:val="00FB0906"/>
    <w:rsid w:val="00FB1695"/>
    <w:rsid w:val="00FB732F"/>
    <w:rsid w:val="00FC1520"/>
    <w:rsid w:val="00FC3ED0"/>
    <w:rsid w:val="00FD46D9"/>
    <w:rsid w:val="00FE0079"/>
    <w:rsid w:val="00FE225C"/>
    <w:rsid w:val="00FE3420"/>
    <w:rsid w:val="00FF0C68"/>
    <w:rsid w:val="00FF1003"/>
    <w:rsid w:val="00FF100C"/>
    <w:rsid w:val="00FF29B8"/>
    <w:rsid w:val="00FF35EA"/>
    <w:rsid w:val="00FF4216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AB358"/>
  <w15:docId w15:val="{CCEA19DD-8246-4E36-B3C5-E53E43ECF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A9233E-19F3-4FFB-A321-6744CEDC9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1</Pages>
  <Words>560</Words>
  <Characters>319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3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brielse</dc:creator>
  <cp:lastModifiedBy>Bulut Sicramaz</cp:lastModifiedBy>
  <cp:revision>35</cp:revision>
  <cp:lastPrinted>2019-10-05T15:48:00Z</cp:lastPrinted>
  <dcterms:created xsi:type="dcterms:W3CDTF">2019-08-13T07:55:00Z</dcterms:created>
  <dcterms:modified xsi:type="dcterms:W3CDTF">2019-10-05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